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Spec="center" w:tblpY="-2117"/>
        <w:bidiVisual/>
        <w:tblW w:w="10023" w:type="dxa"/>
        <w:tblBorders>
          <w:bottom w:val="threeDEngrave" w:sz="24" w:space="0" w:color="auto"/>
        </w:tblBorders>
        <w:tblLook w:val="01E0"/>
      </w:tblPr>
      <w:tblGrid>
        <w:gridCol w:w="3755"/>
        <w:gridCol w:w="3178"/>
        <w:gridCol w:w="3090"/>
      </w:tblGrid>
      <w:tr w:rsidR="00F14835" w:rsidRPr="00FA2CF8" w:rsidTr="00A96D09">
        <w:trPr>
          <w:trHeight w:val="1418"/>
        </w:trPr>
        <w:tc>
          <w:tcPr>
            <w:tcW w:w="3755" w:type="dxa"/>
          </w:tcPr>
          <w:p w:rsidR="00FD33F9" w:rsidRPr="00FA2CF8" w:rsidRDefault="00811CA2" w:rsidP="00A96D09">
            <w:pPr>
              <w:rPr>
                <w:rFonts w:cs="Times New Roman" w:hint="cs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>
                  <wp:extent cx="396240" cy="502920"/>
                  <wp:effectExtent l="19050" t="0" r="3810" b="0"/>
                  <wp:docPr id="2" name="صورة 2" descr="nsr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nsr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3C">
              <w:rPr>
                <w:rFonts w:cs="Times New Roman" w:hint="cs"/>
                <w:sz w:val="28"/>
                <w:szCs w:val="28"/>
                <w:rtl/>
              </w:rPr>
              <w:t>دولة فل</w:t>
            </w:r>
            <w:r w:rsidR="009D23A8">
              <w:rPr>
                <w:rFonts w:cs="Times New Roman" w:hint="cs"/>
                <w:sz w:val="28"/>
                <w:szCs w:val="28"/>
                <w:rtl/>
              </w:rPr>
              <w:t>ــــــ</w:t>
            </w:r>
            <w:r w:rsidR="00AA043C">
              <w:rPr>
                <w:rFonts w:cs="Times New Roman" w:hint="cs"/>
                <w:sz w:val="28"/>
                <w:szCs w:val="28"/>
                <w:rtl/>
              </w:rPr>
              <w:t>سطين</w:t>
            </w:r>
          </w:p>
          <w:p w:rsidR="00FD33F9" w:rsidRPr="00FA2CF8" w:rsidRDefault="00FD33F9" w:rsidP="00A96D09">
            <w:pPr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/>
                <w:b/>
                <w:bCs/>
                <w:sz w:val="28"/>
                <w:szCs w:val="28"/>
                <w:rtl/>
              </w:rPr>
              <w:t>وزارة التربية والتعليم العالي</w:t>
            </w:r>
          </w:p>
          <w:p w:rsidR="00FD33F9" w:rsidRPr="00FA2CF8" w:rsidRDefault="00123DA3" w:rsidP="00A96D09">
            <w:pPr>
              <w:rPr>
                <w:rFonts w:cs="Times New Roman"/>
                <w:b/>
                <w:bCs/>
                <w:sz w:val="28"/>
                <w:szCs w:val="28"/>
                <w:rtl/>
              </w:rPr>
            </w:pPr>
            <w:r>
              <w:rPr>
                <w:rFonts w:cs="Times New Roman"/>
                <w:b/>
                <w:bCs/>
                <w:sz w:val="28"/>
                <w:szCs w:val="28"/>
                <w:rtl/>
              </w:rPr>
              <w:t>مديرية التربية والتعليم –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جنين</w:t>
            </w:r>
          </w:p>
          <w:p w:rsidR="00F14835" w:rsidRPr="00FA2CF8" w:rsidRDefault="00B0108E" w:rsidP="00A96D09">
            <w:pPr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مدرسة المغير الثانوية للبنين</w:t>
            </w:r>
            <w:r w:rsidR="00FD33F9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                                               </w:t>
            </w:r>
          </w:p>
        </w:tc>
        <w:tc>
          <w:tcPr>
            <w:tcW w:w="3178" w:type="dxa"/>
          </w:tcPr>
          <w:p w:rsidR="00AA043C" w:rsidRDefault="00AA043C" w:rsidP="00A96D09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F14835" w:rsidRPr="00FA2CF8" w:rsidRDefault="00FD33F9" w:rsidP="00A96D09">
            <w:pPr>
              <w:jc w:val="center"/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/>
                <w:b/>
                <w:bCs/>
                <w:sz w:val="28"/>
                <w:szCs w:val="28"/>
              </w:rPr>
              <w:pict>
                <v:shapetype id="_x0000_t144" coordsize="21600,21600" o:spt="144" adj="11796480" path="al10800,10800,10800,10800@2@14e">
                  <v:formulas>
                    <v:f eqn="val #1"/>
                    <v:f eqn="val #0"/>
                    <v:f eqn="sum 0 0 #0"/>
                    <v:f eqn="sumangle #0 0 180"/>
                    <v:f eqn="sumangle #0 0 90"/>
                    <v:f eqn="prod @4 2 1"/>
                    <v:f eqn="sumangle #0 90 0"/>
                    <v:f eqn="prod @6 2 1"/>
                    <v:f eqn="abs #0"/>
                    <v:f eqn="sumangle @8 0 90"/>
                    <v:f eqn="if @9 @7 @5"/>
                    <v:f eqn="sumangle @10 0 360"/>
                    <v:f eqn="if @10 @11 @10"/>
                    <v:f eqn="sumangle @12 0 360"/>
                    <v:f eqn="if @12 @13 @12"/>
                    <v:f eqn="sum 0 0 @14"/>
                    <v:f eqn="val 10800"/>
                    <v:f eqn="cos 10800 #0"/>
                    <v:f eqn="sin 10800 #0"/>
                    <v:f eqn="sum @17 10800 0"/>
                    <v:f eqn="sum @18 10800 0"/>
                    <v:f eqn="sum 10800 0 @17"/>
                    <v:f eqn="if @9 0 21600"/>
                    <v:f eqn="sum 10800 0 @18"/>
                  </v:formulas>
                  <v:path textpathok="t" o:connecttype="custom" o:connectlocs="10800,@22;@19,@20;@21,@20"/>
                  <v:textpath on="t" style="v-text-kern:t" fitpath="t"/>
                  <v:handles>
                    <v:h position="@16,#0" polar="10800,10800"/>
                  </v:handles>
                  <o:lock v:ext="edit" text="t" shapetype="t"/>
                </v:shapetype>
                <v:shape id="_x0000_i1025" type="#_x0000_t144" style="width:111pt;height:14.4pt" fillcolor="black">
                  <v:shadow color="#868686"/>
                  <v:textpath style="font-family:&quot;Arial Black&quot;;font-size:24pt" fitshape="t" trim="t" string="بسم الله الرحمن الرحيم"/>
                </v:shape>
              </w:pict>
            </w:r>
          </w:p>
          <w:p w:rsidR="00F14835" w:rsidRPr="00FA2CF8" w:rsidRDefault="00FD33F9" w:rsidP="00A96D09">
            <w:pPr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090" w:type="dxa"/>
          </w:tcPr>
          <w:p w:rsidR="00F14835" w:rsidRPr="00FA2CF8" w:rsidRDefault="00F14835" w:rsidP="00A96D09">
            <w:pPr>
              <w:ind w:right="72"/>
              <w:rPr>
                <w:rFonts w:cs="Times New Roman"/>
                <w:b/>
                <w:bCs/>
                <w:sz w:val="28"/>
                <w:szCs w:val="28"/>
                <w:rtl/>
              </w:rPr>
            </w:pPr>
          </w:p>
          <w:p w:rsidR="00F14835" w:rsidRPr="00FA2CF8" w:rsidRDefault="00FD33F9" w:rsidP="00A96D09">
            <w:pPr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F14835" w:rsidRPr="00FA2CF8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الصف: </w:t>
            </w:r>
            <w:r w:rsidR="006F6B52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>الثاني</w:t>
            </w:r>
            <w:r w:rsidR="00F14835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عشر</w:t>
            </w:r>
            <w:r w:rsidR="00F14835" w:rsidRPr="00FA2CF8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F14835" w:rsidRPr="00FA2CF8" w:rsidRDefault="00FD33F9" w:rsidP="00A96D09">
            <w:pPr>
              <w:rPr>
                <w:rFonts w:cs="Times New Roman" w:hint="cs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  </w:t>
            </w:r>
            <w:r w:rsidR="00A96D09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0108E">
              <w:rPr>
                <w:rFonts w:cs="Times New Roman" w:hint="cs"/>
                <w:b/>
                <w:bCs/>
                <w:sz w:val="28"/>
                <w:szCs w:val="28"/>
                <w:rtl/>
              </w:rPr>
              <w:t>المبحث الرياضيات</w:t>
            </w:r>
          </w:p>
          <w:p w:rsidR="00FD33F9" w:rsidRPr="00FA2CF8" w:rsidRDefault="00FD33F9" w:rsidP="00A96D09">
            <w:pPr>
              <w:rPr>
                <w:rFonts w:cs="Times New Roman"/>
                <w:b/>
                <w:bCs/>
                <w:sz w:val="28"/>
                <w:szCs w:val="28"/>
                <w:rtl/>
              </w:rPr>
            </w:pPr>
            <w:r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137A1E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>التاريخ</w:t>
            </w:r>
            <w:r w:rsidR="00F14835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4C7D3C">
              <w:rPr>
                <w:rFonts w:cs="Times New Roman" w:hint="cs"/>
                <w:b/>
                <w:bCs/>
                <w:sz w:val="28"/>
                <w:szCs w:val="28"/>
                <w:rtl/>
              </w:rPr>
              <w:t>:</w:t>
            </w:r>
            <w:r w:rsidR="00A96D09">
              <w:rPr>
                <w:rFonts w:cs="Times New Roman" w:hint="cs"/>
                <w:b/>
                <w:bCs/>
                <w:sz w:val="28"/>
                <w:szCs w:val="28"/>
                <w:rtl/>
              </w:rPr>
              <w:t>23</w:t>
            </w:r>
            <w:r w:rsidR="004D6D0B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0E03C7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26FBB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>/</w:t>
            </w:r>
            <w:r w:rsidR="00A96D09">
              <w:rPr>
                <w:rFonts w:cs="Times New Roman" w:hint="cs"/>
                <w:b/>
                <w:bCs/>
                <w:sz w:val="28"/>
                <w:szCs w:val="28"/>
                <w:rtl/>
              </w:rPr>
              <w:t>10</w:t>
            </w:r>
            <w:r w:rsidR="00326FBB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>/20</w:t>
            </w:r>
            <w:r w:rsidR="004D6D0B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>1</w:t>
            </w:r>
            <w:r w:rsidR="00A96D09">
              <w:rPr>
                <w:rFonts w:cs="Times New Roman" w:hint="cs"/>
                <w:b/>
                <w:bCs/>
                <w:sz w:val="28"/>
                <w:szCs w:val="28"/>
                <w:rtl/>
              </w:rPr>
              <w:t>8</w:t>
            </w:r>
            <w:r w:rsidR="00326FBB"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F14835" w:rsidRPr="00FA2CF8" w:rsidRDefault="00FD33F9" w:rsidP="00A96D09">
            <w:pPr>
              <w:rPr>
                <w:rFonts w:cs="Times New Roman" w:hint="cs"/>
                <w:sz w:val="28"/>
                <w:szCs w:val="28"/>
                <w:rtl/>
              </w:rPr>
            </w:pPr>
            <w:r w:rsidRPr="00FA2CF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    الزمن  :    ساع</w:t>
            </w:r>
            <w:r w:rsidR="00A96D09">
              <w:rPr>
                <w:rFonts w:cs="Times New Roman" w:hint="cs"/>
                <w:b/>
                <w:bCs/>
                <w:sz w:val="28"/>
                <w:szCs w:val="28"/>
                <w:rtl/>
              </w:rPr>
              <w:t>ة</w:t>
            </w:r>
            <w:r w:rsidRPr="00FA2CF8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</w:p>
        </w:tc>
      </w:tr>
    </w:tbl>
    <w:p w:rsidR="000945A7" w:rsidRPr="00FA2CF8" w:rsidRDefault="00F46341" w:rsidP="00F14835">
      <w:pPr>
        <w:pStyle w:val="2"/>
        <w:rPr>
          <w:rFonts w:cs="Times New Roman" w:hint="cs"/>
          <w:sz w:val="28"/>
          <w:szCs w:val="28"/>
          <w:u w:val="none"/>
          <w:rtl/>
          <w:lang w:bidi="ar-AE"/>
        </w:rPr>
      </w:pPr>
      <w:r w:rsidRPr="00FA2CF8">
        <w:rPr>
          <w:rFonts w:cs="Times New Roman" w:hint="cs"/>
          <w:sz w:val="28"/>
          <w:szCs w:val="28"/>
          <w:u w:val="none"/>
          <w:rtl/>
          <w:lang w:bidi="ar-AE"/>
        </w:rPr>
        <w:t xml:space="preserve">                      </w:t>
      </w:r>
    </w:p>
    <w:p w:rsidR="00F46341" w:rsidRPr="00FA2CF8" w:rsidRDefault="00F46341" w:rsidP="00F46341">
      <w:pPr>
        <w:rPr>
          <w:sz w:val="28"/>
          <w:szCs w:val="28"/>
          <w:rtl/>
          <w:lang w:bidi="ar-AE"/>
        </w:rPr>
      </w:pPr>
    </w:p>
    <w:p w:rsidR="00FA2CF8" w:rsidRPr="00FA2CF8" w:rsidRDefault="00FA2CF8" w:rsidP="00FD33F9">
      <w:pPr>
        <w:rPr>
          <w:rFonts w:cs="Times New Roman" w:hint="cs"/>
          <w:b/>
          <w:bCs/>
          <w:sz w:val="28"/>
          <w:szCs w:val="28"/>
          <w:u w:val="single"/>
          <w:rtl/>
        </w:rPr>
      </w:pPr>
    </w:p>
    <w:p w:rsidR="000E03C7" w:rsidRPr="00FA2CF8" w:rsidRDefault="00805FD9" w:rsidP="007964DC">
      <w:pPr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372" style="position:absolute;left:0;text-align:left;margin-left:375pt;margin-top:15.85pt;width:45pt;height:81pt;z-index:251652096" coordorigin="7102,1104" coordsize="719,1642">
            <v:shape id="_x0000_s3373" style="position:absolute;left:7386;top:1420;width:174;height:1028;rotation:-539894fd;mso-position-horizontal:absolute;mso-position-vertical:absolute" coordsize="240,1246" path="m64,271c152,135,240,,232,137,224,274,28,938,14,1092v-14,154,60,60,134,-34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374" type="#_x0000_t202" style="position:absolute;left:7102;top:1104;width:452;height:468" filled="f" stroked="f">
              <v:textbox style="mso-next-textbox:#_x0000_s3374">
                <w:txbxContent>
                  <w:p w:rsidR="00266694" w:rsidRPr="004840A4" w:rsidRDefault="00266694" w:rsidP="00805FD9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</w:p>
                </w:txbxContent>
              </v:textbox>
            </v:shape>
            <v:shape id="_x0000_s3375" type="#_x0000_t202" style="position:absolute;left:7385;top:2243;width:436;height:503" filled="f" stroked="f">
              <v:textbox style="mso-next-textbox:#_x0000_s3375">
                <w:txbxContent>
                  <w:p w:rsidR="00266694" w:rsidRPr="004840A4" w:rsidRDefault="00266694" w:rsidP="00805FD9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  <w: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  <w:lang w:bidi="ar-AE"/>
                      </w:rPr>
                      <w:t xml:space="preserve"> </w:t>
                    </w:r>
                  </w:p>
                </w:txbxContent>
              </v:textbox>
            </v:shape>
            <w10:wrap anchorx="page"/>
          </v:group>
        </w:pict>
      </w:r>
      <w:r w:rsidR="00FA2CF8" w:rsidRPr="00FA2CF8">
        <w:rPr>
          <w:rFonts w:cs="Times New Roman" w:hint="cs"/>
          <w:b/>
          <w:bCs/>
          <w:sz w:val="28"/>
          <w:szCs w:val="28"/>
          <w:u w:val="single"/>
          <w:rtl/>
        </w:rPr>
        <w:t>ا</w:t>
      </w:r>
      <w:r w:rsidR="00FD33F9" w:rsidRPr="00FA2CF8">
        <w:rPr>
          <w:rFonts w:cs="Times New Roman" w:hint="cs"/>
          <w:b/>
          <w:bCs/>
          <w:sz w:val="28"/>
          <w:szCs w:val="28"/>
          <w:u w:val="single"/>
          <w:rtl/>
        </w:rPr>
        <w:t xml:space="preserve">لسؤال الاول </w:t>
      </w:r>
      <w:r w:rsidR="000945A7" w:rsidRPr="00FA2CF8">
        <w:rPr>
          <w:rFonts w:cs="Times New Roman"/>
          <w:b/>
          <w:bCs/>
          <w:sz w:val="28"/>
          <w:szCs w:val="28"/>
          <w:rtl/>
        </w:rPr>
        <w:t xml:space="preserve"> </w:t>
      </w:r>
      <w:r w:rsidR="006F6B52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7964DC">
        <w:rPr>
          <w:rFonts w:cs="Times New Roman" w:hint="cs"/>
          <w:b/>
          <w:bCs/>
          <w:sz w:val="28"/>
          <w:szCs w:val="28"/>
          <w:rtl/>
        </w:rPr>
        <w:t>(</w:t>
      </w:r>
      <w:r w:rsidR="007964DC">
        <w:rPr>
          <w:rFonts w:cs="Times New Roman" w:hint="cs"/>
          <w:b/>
          <w:bCs/>
          <w:sz w:val="28"/>
          <w:szCs w:val="28"/>
          <w:rtl/>
          <w:lang w:bidi="ar-AE"/>
        </w:rPr>
        <w:t>16</w:t>
      </w:r>
      <w:r w:rsidR="00B0108E">
        <w:rPr>
          <w:rFonts w:cs="Times New Roman" w:hint="cs"/>
          <w:b/>
          <w:bCs/>
          <w:sz w:val="28"/>
          <w:szCs w:val="28"/>
          <w:rtl/>
          <w:lang w:bidi="ar-AE"/>
        </w:rPr>
        <w:t xml:space="preserve"> علامات )</w:t>
      </w:r>
    </w:p>
    <w:p w:rsidR="00805FD9" w:rsidRDefault="00FD33F9" w:rsidP="00805FD9">
      <w:pPr>
        <w:rPr>
          <w:rFonts w:cs="Times New Roman" w:hint="cs"/>
          <w:b/>
          <w:bCs/>
          <w:sz w:val="28"/>
          <w:szCs w:val="28"/>
          <w:rtl/>
          <w:lang w:bidi="ar-AE"/>
        </w:rPr>
      </w:pP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</w:t>
      </w:r>
      <w:r w:rsidRPr="00FA2CF8">
        <w:rPr>
          <w:rFonts w:cs="Times New Roman" w:hint="cs"/>
          <w:b/>
          <w:bCs/>
          <w:sz w:val="28"/>
          <w:szCs w:val="28"/>
          <w:rtl/>
        </w:rPr>
        <w:t>اختر الاجابه الصحيحه ثم انقلها الى دفتر الاجابة</w:t>
      </w: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:                                                             </w:t>
      </w:r>
    </w:p>
    <w:p w:rsidR="009C0950" w:rsidRPr="00FA2CF8" w:rsidRDefault="00717D75" w:rsidP="00805FD9">
      <w:pPr>
        <w:rPr>
          <w:rFonts w:cs="Times New Roman" w:hint="cs"/>
          <w:b/>
          <w:bCs/>
          <w:sz w:val="28"/>
          <w:szCs w:val="28"/>
          <w:rtl/>
          <w:lang w:bidi="ar-AE"/>
        </w:rPr>
      </w:pP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         </w:t>
      </w:r>
      <w:r w:rsidR="00F14835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</w:t>
      </w: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  <w:r w:rsidR="000E03C7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                                                </w:t>
      </w: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  <w:r w:rsidR="000859D6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</w:t>
      </w:r>
    </w:p>
    <w:p w:rsidR="00FD33F9" w:rsidRPr="00FA2CF8" w:rsidRDefault="0063417B" w:rsidP="00BB31B5">
      <w:pPr>
        <w:tabs>
          <w:tab w:val="left" w:pos="3720"/>
          <w:tab w:val="left" w:pos="6770"/>
        </w:tabs>
        <w:ind w:left="-381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BC4DA5" w:rsidRPr="00FA2CF8"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FA2CF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C979A1" w:rsidRPr="00FA2CF8">
        <w:rPr>
          <w:rFonts w:cs="Times New Roman" w:hint="cs"/>
          <w:b/>
          <w:bCs/>
          <w:sz w:val="28"/>
          <w:szCs w:val="28"/>
          <w:rtl/>
        </w:rPr>
        <w:t xml:space="preserve"> 1)</w:t>
      </w:r>
      <w:r w:rsidR="00F56793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6F6B52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D84EF2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FA2CF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805FD9">
        <w:rPr>
          <w:rFonts w:cs="Times New Roman" w:hint="cs"/>
          <w:b/>
          <w:bCs/>
          <w:sz w:val="24"/>
          <w:szCs w:val="24"/>
          <w:rtl/>
        </w:rPr>
        <w:t xml:space="preserve">اذا كان    ق( س )  =  </w:t>
      </w:r>
      <w:r w:rsidR="00805FD9">
        <w:rPr>
          <w:rFonts w:cs="Times New Roman" w:hint="cs"/>
          <w:b/>
          <w:bCs/>
          <w:sz w:val="32"/>
          <w:szCs w:val="32"/>
          <w:rtl/>
        </w:rPr>
        <w:t xml:space="preserve">  </w:t>
      </w:r>
      <w:r w:rsidR="00805FD9">
        <w:rPr>
          <w:rFonts w:cs="Times New Roman" w:hint="cs"/>
          <w:b/>
          <w:bCs/>
          <w:sz w:val="28"/>
          <w:szCs w:val="28"/>
          <w:rtl/>
        </w:rPr>
        <w:t xml:space="preserve"> ( 6 س</w:t>
      </w:r>
      <w:r w:rsidR="00805FD9">
        <w:rPr>
          <w:rFonts w:cs="Times New Roman" w:hint="cs"/>
          <w:b/>
          <w:bCs/>
          <w:sz w:val="28"/>
          <w:szCs w:val="28"/>
          <w:vertAlign w:val="superscript"/>
          <w:rtl/>
        </w:rPr>
        <w:t xml:space="preserve">2 </w:t>
      </w:r>
      <w:r w:rsidR="00805FD9">
        <w:rPr>
          <w:rFonts w:cs="Times New Roman" w:hint="cs"/>
          <w:b/>
          <w:bCs/>
          <w:sz w:val="28"/>
          <w:szCs w:val="28"/>
          <w:rtl/>
        </w:rPr>
        <w:t>+</w:t>
      </w:r>
      <w:r w:rsidR="00292D9B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805FD9">
        <w:rPr>
          <w:rFonts w:cs="Times New Roman" w:hint="cs"/>
          <w:b/>
          <w:bCs/>
          <w:sz w:val="28"/>
          <w:szCs w:val="28"/>
          <w:rtl/>
        </w:rPr>
        <w:t>س)</w:t>
      </w:r>
      <w:r w:rsidR="00292D9B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د س   </w:t>
      </w:r>
      <w:r w:rsidR="00805FD9">
        <w:rPr>
          <w:rFonts w:cs="Times New Roman" w:hint="cs"/>
          <w:b/>
          <w:bCs/>
          <w:sz w:val="28"/>
          <w:szCs w:val="28"/>
          <w:rtl/>
        </w:rPr>
        <w:t xml:space="preserve">  فان     </w:t>
      </w:r>
      <w:r w:rsidR="00805FD9" w:rsidRPr="00CD2110">
        <w:rPr>
          <w:rFonts w:cs="Times New Roman"/>
          <w:b/>
          <w:bCs/>
          <w:sz w:val="28"/>
          <w:szCs w:val="28"/>
          <w:rtl/>
        </w:rPr>
        <w:t>ق</w:t>
      </w:r>
      <w:r w:rsidR="00805FD9" w:rsidRPr="00CD2110">
        <w:rPr>
          <w:rFonts w:cs="Times New Roman" w:hint="cs"/>
          <w:b/>
          <w:bCs/>
          <w:sz w:val="28"/>
          <w:szCs w:val="28"/>
          <w:vertAlign w:val="superscript"/>
          <w:rtl/>
        </w:rPr>
        <w:t xml:space="preserve">/ </w:t>
      </w:r>
      <w:r w:rsidR="00805FD9" w:rsidRPr="00CD2110">
        <w:rPr>
          <w:rFonts w:cs="Times New Roman"/>
          <w:b/>
          <w:bCs/>
          <w:sz w:val="28"/>
          <w:szCs w:val="28"/>
          <w:rtl/>
        </w:rPr>
        <w:t xml:space="preserve">( </w:t>
      </w:r>
      <w:r w:rsidR="00292D9B">
        <w:rPr>
          <w:rFonts w:cs="Times New Roman" w:hint="cs"/>
          <w:b/>
          <w:bCs/>
          <w:sz w:val="28"/>
          <w:szCs w:val="28"/>
          <w:rtl/>
        </w:rPr>
        <w:t>1</w:t>
      </w:r>
      <w:r w:rsidR="00805FD9" w:rsidRPr="00CD2110">
        <w:rPr>
          <w:rFonts w:cs="Times New Roman"/>
          <w:b/>
          <w:bCs/>
          <w:sz w:val="28"/>
          <w:szCs w:val="28"/>
          <w:rtl/>
        </w:rPr>
        <w:t xml:space="preserve"> ) </w:t>
      </w:r>
      <w:r w:rsidR="00805FD9">
        <w:rPr>
          <w:rFonts w:cs="Times New Roman" w:hint="cs"/>
          <w:b/>
          <w:bCs/>
          <w:sz w:val="28"/>
          <w:szCs w:val="28"/>
          <w:rtl/>
        </w:rPr>
        <w:t xml:space="preserve">  =</w:t>
      </w:r>
    </w:p>
    <w:p w:rsidR="00684FBD" w:rsidRPr="00FA2CF8" w:rsidRDefault="00684FBD" w:rsidP="00684FBD">
      <w:pPr>
        <w:ind w:right="-709"/>
        <w:rPr>
          <w:rFonts w:cs="Times New Roman" w:hint="cs"/>
          <w:b/>
          <w:bCs/>
          <w:sz w:val="28"/>
          <w:szCs w:val="28"/>
          <w:rtl/>
        </w:rPr>
      </w:pPr>
    </w:p>
    <w:p w:rsidR="000B29B7" w:rsidRPr="00FA2CF8" w:rsidRDefault="00684FBD" w:rsidP="00AA043C">
      <w:pPr>
        <w:tabs>
          <w:tab w:val="left" w:pos="7988"/>
        </w:tabs>
        <w:ind w:left="44"/>
        <w:rPr>
          <w:rFonts w:cs="Times New Roman" w:hint="cs"/>
          <w:b/>
          <w:bCs/>
          <w:sz w:val="28"/>
          <w:szCs w:val="28"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4E74FB" w:rsidRPr="00FA2CF8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4E74FB" w:rsidRPr="00FA2CF8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ا)       </w:t>
      </w:r>
      <w:r w:rsidR="00805FD9">
        <w:rPr>
          <w:rFonts w:cs="Times New Roman" w:hint="cs"/>
          <w:b/>
          <w:bCs/>
          <w:sz w:val="28"/>
          <w:szCs w:val="28"/>
          <w:rtl/>
        </w:rPr>
        <w:t>11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ب)       </w:t>
      </w:r>
      <w:r w:rsidR="00805FD9">
        <w:rPr>
          <w:rFonts w:cs="Times New Roman" w:hint="cs"/>
          <w:b/>
          <w:bCs/>
          <w:sz w:val="28"/>
          <w:szCs w:val="28"/>
          <w:rtl/>
        </w:rPr>
        <w:t>17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      </w:t>
      </w:r>
      <w:r w:rsidR="00E7556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حـ )     </w:t>
      </w:r>
      <w:r w:rsidR="00805FD9">
        <w:rPr>
          <w:rFonts w:cs="Times New Roman" w:hint="cs"/>
          <w:b/>
          <w:bCs/>
          <w:sz w:val="28"/>
          <w:szCs w:val="28"/>
          <w:rtl/>
        </w:rPr>
        <w:t>13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    </w:t>
      </w:r>
      <w:r w:rsidR="00B3701E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د )  </w:t>
      </w:r>
      <w:r w:rsidR="00805FD9">
        <w:rPr>
          <w:rFonts w:cs="Times New Roman" w:hint="cs"/>
          <w:b/>
          <w:bCs/>
          <w:sz w:val="28"/>
          <w:szCs w:val="28"/>
          <w:rtl/>
        </w:rPr>
        <w:t>7</w:t>
      </w:r>
      <w:r w:rsidRPr="00FA2CF8">
        <w:rPr>
          <w:rFonts w:cs="Times New Roman"/>
          <w:b/>
          <w:bCs/>
          <w:sz w:val="28"/>
          <w:szCs w:val="28"/>
          <w:rtl/>
        </w:rPr>
        <w:tab/>
      </w:r>
    </w:p>
    <w:p w:rsidR="00BB31B5" w:rsidRDefault="006F6B52" w:rsidP="00805FD9">
      <w:pPr>
        <w:tabs>
          <w:tab w:val="left" w:pos="6770"/>
        </w:tabs>
        <w:ind w:left="-381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="00FA2CF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684FBD" w:rsidRPr="00FA2CF8">
        <w:rPr>
          <w:rFonts w:cs="Times New Roman" w:hint="cs"/>
          <w:b/>
          <w:bCs/>
          <w:sz w:val="28"/>
          <w:szCs w:val="28"/>
          <w:rtl/>
        </w:rPr>
        <w:t xml:space="preserve">2)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اذا كان ق(س) = 2أ س2 وكان  ق </w:t>
      </w:r>
      <w:r w:rsidR="00BB31B5">
        <w:rPr>
          <w:rFonts w:cs="Times New Roman"/>
          <w:b/>
          <w:bCs/>
          <w:sz w:val="28"/>
          <w:szCs w:val="28"/>
        </w:rPr>
        <w:t>/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( </w:t>
      </w:r>
      <w:r w:rsidR="00BB31B5">
        <w:rPr>
          <w:rFonts w:cs="Times New Roman"/>
          <w:b/>
          <w:bCs/>
          <w:sz w:val="28"/>
          <w:szCs w:val="28"/>
        </w:rPr>
        <w:t>2</w:t>
      </w:r>
      <w:r w:rsidR="00BB31B5">
        <w:rPr>
          <w:rFonts w:cs="Times New Roman" w:hint="cs"/>
          <w:b/>
          <w:bCs/>
          <w:sz w:val="28"/>
          <w:szCs w:val="28"/>
          <w:rtl/>
        </w:rPr>
        <w:t>) = 8 فان قيمة أ =</w:t>
      </w:r>
    </w:p>
    <w:p w:rsidR="00BB31B5" w:rsidRDefault="00BB31B5" w:rsidP="00805FD9">
      <w:pPr>
        <w:tabs>
          <w:tab w:val="left" w:pos="6770"/>
        </w:tabs>
        <w:ind w:left="-381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            أ) صفر                               ب) -1                             جـ) 1                                  د) 2</w:t>
      </w:r>
      <w:r>
        <w:rPr>
          <w:rFonts w:cs="Times New Roman"/>
          <w:b/>
          <w:bCs/>
          <w:sz w:val="28"/>
          <w:szCs w:val="28"/>
          <w:rtl/>
        </w:rPr>
        <w:br/>
      </w:r>
    </w:p>
    <w:p w:rsidR="00BB31B5" w:rsidRDefault="00BB31B5" w:rsidP="00BB31B5">
      <w:pPr>
        <w:tabs>
          <w:tab w:val="left" w:pos="6770"/>
        </w:tabs>
        <w:ind w:left="-381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  3) عدد القيم القصوي للاقتران ق (س) = س2 -5س يساوي</w:t>
      </w:r>
    </w:p>
    <w:p w:rsidR="000825A6" w:rsidRPr="00FA2CF8" w:rsidRDefault="00805FD9" w:rsidP="00BB31B5">
      <w:pPr>
        <w:tabs>
          <w:tab w:val="left" w:pos="6770"/>
        </w:tabs>
        <w:ind w:left="-381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                                                       </w:t>
      </w:r>
    </w:p>
    <w:p w:rsidR="00E75568" w:rsidRPr="00FA2CF8" w:rsidRDefault="004E74FB" w:rsidP="00BB31B5">
      <w:pPr>
        <w:tabs>
          <w:tab w:val="left" w:pos="7988"/>
        </w:tabs>
        <w:ind w:left="44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6F6B52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       ا) </w:t>
      </w:r>
      <w:r w:rsidR="00BB31B5">
        <w:rPr>
          <w:rFonts w:cs="Times New Roman" w:hint="cs"/>
          <w:b/>
          <w:bCs/>
          <w:sz w:val="28"/>
          <w:szCs w:val="28"/>
          <w:rtl/>
        </w:rPr>
        <w:t>2</w:t>
      </w:r>
      <w:r w:rsidR="00B3701E">
        <w:rPr>
          <w:rFonts w:cs="Times New Roman" w:hint="cs"/>
          <w:b/>
          <w:bCs/>
          <w:sz w:val="28"/>
          <w:szCs w:val="28"/>
          <w:rtl/>
        </w:rPr>
        <w:t xml:space="preserve">                  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ب)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0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                        </w:t>
      </w:r>
      <w:r w:rsidR="00E7556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>ح</w:t>
      </w:r>
      <w:r w:rsidR="000825A6">
        <w:rPr>
          <w:rFonts w:cs="Times New Roman" w:hint="cs"/>
          <w:b/>
          <w:bCs/>
          <w:sz w:val="28"/>
          <w:szCs w:val="28"/>
          <w:rtl/>
        </w:rPr>
        <w:t>ـ)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1  </w:t>
      </w:r>
      <w:r w:rsidR="00E75568">
        <w:rPr>
          <w:rFonts w:cs="Times New Roman" w:hint="cs"/>
          <w:b/>
          <w:bCs/>
          <w:sz w:val="28"/>
          <w:szCs w:val="28"/>
          <w:rtl/>
        </w:rPr>
        <w:t xml:space="preserve">           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  د )  </w:t>
      </w:r>
      <w:r w:rsidR="0053232D">
        <w:rPr>
          <w:rFonts w:cs="Times New Roman" w:hint="cs"/>
          <w:b/>
          <w:bCs/>
          <w:noProof/>
          <w:sz w:val="28"/>
          <w:szCs w:val="28"/>
          <w:rtl/>
        </w:rPr>
        <w:pict>
          <v:group id="_x0000_s3376" style="position:absolute;left:0;text-align:left;margin-left:416.75pt;margin-top:7.25pt;width:42.25pt;height:64.75pt;z-index:251653120;mso-position-horizontal-relative:text;mso-position-vertical-relative:text" coordorigin="7102,1104" coordsize="719,1642">
            <v:shape id="_x0000_s3377" style="position:absolute;left:7386;top:1420;width:174;height:1028;rotation:-539894fd;mso-position-horizontal:absolute;mso-position-vertical:absolute" coordsize="240,1246" path="m64,271c152,135,240,,232,137,224,274,28,938,14,1092v-14,154,60,60,134,-34e" filled="f">
              <v:path arrowok="t"/>
            </v:shape>
            <v:shape id="_x0000_s3378" type="#_x0000_t202" style="position:absolute;left:7102;top:1104;width:452;height:468" filled="f" stroked="f">
              <v:textbox style="mso-next-textbox:#_x0000_s3378">
                <w:txbxContent>
                  <w:p w:rsidR="00266694" w:rsidRPr="004840A4" w:rsidRDefault="00266694" w:rsidP="00E75568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v:shape id="_x0000_s3379" type="#_x0000_t202" style="position:absolute;left:7385;top:2243;width:436;height:503" filled="f" stroked="f">
              <v:textbox style="mso-next-textbox:#_x0000_s3379">
                <w:txbxContent>
                  <w:p w:rsidR="00266694" w:rsidRPr="004840A4" w:rsidRDefault="00266694" w:rsidP="00E75568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w10:wrap anchorx="page"/>
          </v:group>
        </w:pict>
      </w:r>
      <w:r w:rsidR="00B0108E">
        <w:rPr>
          <w:rFonts w:cs="Times New Roman" w:hint="cs"/>
          <w:b/>
          <w:bCs/>
          <w:sz w:val="28"/>
          <w:szCs w:val="28"/>
          <w:rtl/>
        </w:rPr>
        <w:t>3</w:t>
      </w:r>
    </w:p>
    <w:p w:rsidR="002E3FAA" w:rsidRPr="00FA2CF8" w:rsidRDefault="002E3FAA" w:rsidP="00DF48A3">
      <w:pPr>
        <w:tabs>
          <w:tab w:val="left" w:pos="7988"/>
        </w:tabs>
        <w:ind w:left="44"/>
        <w:rPr>
          <w:rFonts w:cs="Times New Roman" w:hint="cs"/>
          <w:b/>
          <w:bCs/>
          <w:sz w:val="28"/>
          <w:szCs w:val="28"/>
        </w:rPr>
      </w:pPr>
    </w:p>
    <w:p w:rsidR="000825A6" w:rsidRDefault="000825A6" w:rsidP="00BB31B5">
      <w:pPr>
        <w:tabs>
          <w:tab w:val="left" w:pos="3200"/>
        </w:tabs>
        <w:ind w:left="-166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FA2CF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3) </w:t>
      </w:r>
      <w:r w:rsidR="002F4B1B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E75568">
        <w:rPr>
          <w:rFonts w:cs="Times New Roman" w:hint="cs"/>
          <w:b/>
          <w:bCs/>
          <w:sz w:val="24"/>
          <w:szCs w:val="24"/>
          <w:rtl/>
        </w:rPr>
        <w:t xml:space="preserve">اذا كان      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 م د س  =       </w:t>
      </w:r>
    </w:p>
    <w:p w:rsidR="00E75568" w:rsidRPr="00FA2CF8" w:rsidRDefault="00E75568" w:rsidP="00E75568">
      <w:pPr>
        <w:tabs>
          <w:tab w:val="left" w:pos="3200"/>
        </w:tabs>
        <w:ind w:left="-166"/>
        <w:rPr>
          <w:rFonts w:cs="Times New Roman" w:hint="cs"/>
          <w:b/>
          <w:bCs/>
          <w:sz w:val="28"/>
          <w:szCs w:val="28"/>
          <w:rtl/>
        </w:rPr>
      </w:pPr>
    </w:p>
    <w:p w:rsidR="00DF48A3" w:rsidRPr="00FA2CF8" w:rsidRDefault="006F6B52" w:rsidP="00BB31B5">
      <w:pPr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E75568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DF48A3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ا)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م2 +جـ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E7556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4C7785">
        <w:rPr>
          <w:rFonts w:cs="Times New Roman" w:hint="cs"/>
          <w:b/>
          <w:bCs/>
          <w:sz w:val="28"/>
          <w:szCs w:val="28"/>
          <w:rtl/>
        </w:rPr>
        <w:t xml:space="preserve">                  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ب)   </w:t>
      </w:r>
      <w:r w:rsidR="00BB31B5">
        <w:rPr>
          <w:rFonts w:cs="Times New Roman" w:hint="cs"/>
          <w:b/>
          <w:bCs/>
          <w:sz w:val="28"/>
          <w:szCs w:val="28"/>
          <w:rtl/>
        </w:rPr>
        <w:t>م س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 </w:t>
      </w:r>
      <w:r w:rsidR="004C7785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2F4B1B"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="004C7785">
        <w:rPr>
          <w:rFonts w:cs="Times New Roman" w:hint="cs"/>
          <w:b/>
          <w:bCs/>
          <w:sz w:val="28"/>
          <w:szCs w:val="28"/>
          <w:rtl/>
        </w:rPr>
        <w:t xml:space="preserve">    حـ )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BB31B5">
        <w:rPr>
          <w:rFonts w:cs="Times New Roman" w:hint="cs"/>
          <w:b/>
          <w:bCs/>
          <w:sz w:val="28"/>
          <w:szCs w:val="28"/>
          <w:rtl/>
        </w:rPr>
        <w:t>م س +جـ</w:t>
      </w:r>
      <w:r w:rsidR="002E3FAA" w:rsidRPr="00FA2CF8">
        <w:rPr>
          <w:rFonts w:cs="Times New Roman" w:hint="cs"/>
          <w:b/>
          <w:bCs/>
          <w:sz w:val="28"/>
          <w:szCs w:val="28"/>
          <w:rtl/>
        </w:rPr>
        <w:t xml:space="preserve">         </w:t>
      </w:r>
      <w:r w:rsidR="002F4B1B"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B3701E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DF48A3" w:rsidRPr="00FA2CF8">
        <w:rPr>
          <w:rFonts w:cs="Times New Roman" w:hint="cs"/>
          <w:b/>
          <w:bCs/>
          <w:sz w:val="28"/>
          <w:szCs w:val="28"/>
          <w:rtl/>
        </w:rPr>
        <w:t xml:space="preserve"> د )  </w:t>
      </w:r>
      <w:r w:rsidR="00BB31B5">
        <w:rPr>
          <w:rFonts w:cs="Times New Roman" w:hint="cs"/>
          <w:b/>
          <w:bCs/>
          <w:sz w:val="28"/>
          <w:szCs w:val="28"/>
          <w:rtl/>
        </w:rPr>
        <w:t>صفر</w:t>
      </w:r>
    </w:p>
    <w:p w:rsidR="000825A6" w:rsidRDefault="00FA2CF8" w:rsidP="004C7785">
      <w:pPr>
        <w:tabs>
          <w:tab w:val="left" w:pos="9026"/>
        </w:tabs>
        <w:ind w:left="260" w:right="-284"/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  </w:t>
      </w:r>
      <w:r w:rsidR="002E3FAA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</w:t>
      </w:r>
    </w:p>
    <w:p w:rsidR="00AA043C" w:rsidRDefault="002F4B1B" w:rsidP="004F6A1B">
      <w:pPr>
        <w:tabs>
          <w:tab w:val="left" w:pos="9026"/>
        </w:tabs>
        <w:ind w:left="260" w:right="-28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4) </w:t>
      </w:r>
      <w:r w:rsidR="00BB31B5">
        <w:rPr>
          <w:rFonts w:cs="Times New Roman" w:hint="cs"/>
          <w:b/>
          <w:bCs/>
          <w:sz w:val="28"/>
          <w:szCs w:val="28"/>
          <w:rtl/>
        </w:rPr>
        <w:t>ميل المستقيم القاطع لمنحنى الاقتران ق(س)  المار بالنقطتين ( 2 ،5)  ، ( -1 ، 2)</w:t>
      </w:r>
    </w:p>
    <w:p w:rsidR="00B3701E" w:rsidRDefault="00B3701E" w:rsidP="004F6A1B">
      <w:pPr>
        <w:tabs>
          <w:tab w:val="left" w:pos="9026"/>
        </w:tabs>
        <w:ind w:left="260" w:right="-284"/>
        <w:rPr>
          <w:rFonts w:cs="Times New Roman" w:hint="cs"/>
          <w:b/>
          <w:bCs/>
          <w:sz w:val="28"/>
          <w:szCs w:val="28"/>
          <w:rtl/>
        </w:rPr>
      </w:pPr>
    </w:p>
    <w:p w:rsidR="001B147A" w:rsidRDefault="002F4B1B" w:rsidP="002F4B1B">
      <w:pPr>
        <w:tabs>
          <w:tab w:val="left" w:pos="7988"/>
        </w:tabs>
        <w:ind w:left="44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ا)       </w:t>
      </w:r>
      <w:r w:rsidR="00BB31B5">
        <w:rPr>
          <w:rFonts w:cs="Times New Roman" w:hint="cs"/>
          <w:b/>
          <w:bCs/>
          <w:sz w:val="28"/>
          <w:szCs w:val="28"/>
          <w:rtl/>
        </w:rPr>
        <w:t>-1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 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ب)       1</w:t>
      </w:r>
      <w:r>
        <w:rPr>
          <w:rFonts w:cs="Times New Roman" w:hint="cs"/>
          <w:b/>
          <w:bCs/>
          <w:sz w:val="28"/>
          <w:szCs w:val="28"/>
          <w:rtl/>
        </w:rPr>
        <w:t xml:space="preserve">          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حـ )  </w:t>
      </w:r>
      <w:r w:rsidR="00BB31B5">
        <w:rPr>
          <w:rFonts w:cs="Times New Roman" w:hint="cs"/>
          <w:b/>
          <w:bCs/>
          <w:sz w:val="28"/>
          <w:szCs w:val="28"/>
          <w:rtl/>
        </w:rPr>
        <w:t>2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       </w:t>
      </w:r>
      <w:r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د )  </w:t>
      </w:r>
      <w:r w:rsidR="00BB31B5">
        <w:rPr>
          <w:rFonts w:cs="Times New Roman" w:hint="cs"/>
          <w:b/>
          <w:bCs/>
          <w:sz w:val="28"/>
          <w:szCs w:val="28"/>
          <w:rtl/>
        </w:rPr>
        <w:t>-2</w:t>
      </w:r>
    </w:p>
    <w:p w:rsidR="002F4B1B" w:rsidRPr="00FA2CF8" w:rsidRDefault="002F4B1B" w:rsidP="002F4B1B">
      <w:pPr>
        <w:tabs>
          <w:tab w:val="left" w:pos="7988"/>
        </w:tabs>
        <w:ind w:left="44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/>
          <w:b/>
          <w:bCs/>
          <w:sz w:val="28"/>
          <w:szCs w:val="28"/>
          <w:rtl/>
        </w:rPr>
        <w:tab/>
      </w:r>
    </w:p>
    <w:p w:rsidR="002F4B1B" w:rsidRDefault="002F4B1B" w:rsidP="002F4B1B">
      <w:pPr>
        <w:tabs>
          <w:tab w:val="left" w:pos="9026"/>
        </w:tabs>
        <w:ind w:left="543" w:right="-284"/>
        <w:rPr>
          <w:rFonts w:cs="Times New Roman" w:hint="cs"/>
          <w:b/>
          <w:bCs/>
          <w:sz w:val="28"/>
          <w:szCs w:val="28"/>
          <w:rtl/>
        </w:rPr>
      </w:pPr>
    </w:p>
    <w:p w:rsidR="002F4B1B" w:rsidRPr="00A96D09" w:rsidRDefault="001B147A" w:rsidP="00BB31B5">
      <w:pPr>
        <w:tabs>
          <w:tab w:val="left" w:pos="9026"/>
        </w:tabs>
        <w:ind w:left="543" w:right="-284"/>
        <w:rPr>
          <w:rFonts w:cs="Times New Roman" w:hint="cs"/>
          <w:b/>
          <w:bCs/>
          <w:sz w:val="32"/>
          <w:szCs w:val="32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5) </w:t>
      </w:r>
      <w:r>
        <w:rPr>
          <w:rFonts w:cs="Times New Roman" w:hint="cs"/>
          <w:b/>
          <w:bCs/>
          <w:sz w:val="24"/>
          <w:szCs w:val="24"/>
          <w:rtl/>
        </w:rPr>
        <w:t xml:space="preserve">اذا كان     </w:t>
      </w:r>
      <w:r w:rsidRPr="005145F9">
        <w:rPr>
          <w:rFonts w:cs="Times New Roman" w:hint="cs"/>
          <w:b/>
          <w:bCs/>
          <w:sz w:val="28"/>
          <w:szCs w:val="28"/>
          <w:rtl/>
        </w:rPr>
        <w:t xml:space="preserve">2  </w:t>
      </w:r>
      <w:r w:rsidR="00BB31B5">
        <w:rPr>
          <w:rFonts w:cs="Times New Roman"/>
          <w:b/>
          <w:bCs/>
          <w:sz w:val="28"/>
          <w:szCs w:val="28"/>
          <w:rtl/>
        </w:rPr>
        <w:t>ق( س )</w:t>
      </w:r>
      <w:r w:rsidR="00BB31B5">
        <w:rPr>
          <w:rFonts w:cs="Times New Roman" w:hint="cs"/>
          <w:sz w:val="28"/>
          <w:szCs w:val="28"/>
          <w:rtl/>
        </w:rPr>
        <w:t xml:space="preserve"> </w:t>
      </w:r>
      <w:r w:rsidRPr="005145F9">
        <w:rPr>
          <w:rFonts w:cs="Times New Roman" w:hint="cs"/>
          <w:sz w:val="28"/>
          <w:szCs w:val="28"/>
          <w:rtl/>
        </w:rPr>
        <w:t xml:space="preserve">  </w:t>
      </w:r>
      <w:r w:rsidRPr="00A96D09">
        <w:rPr>
          <w:rFonts w:cs="Times New Roman" w:hint="cs"/>
          <w:b/>
          <w:bCs/>
          <w:sz w:val="36"/>
          <w:szCs w:val="36"/>
          <w:rtl/>
        </w:rPr>
        <w:t>=  8</w:t>
      </w:r>
      <w:r w:rsidRPr="00A96D09">
        <w:rPr>
          <w:rFonts w:cs="Times New Roman" w:hint="cs"/>
          <w:b/>
          <w:bCs/>
          <w:sz w:val="32"/>
          <w:szCs w:val="32"/>
          <w:rtl/>
        </w:rPr>
        <w:t xml:space="preserve"> </w:t>
      </w:r>
      <w:r w:rsidR="00BB31B5" w:rsidRPr="00A96D09">
        <w:rPr>
          <w:rFonts w:cs="Times New Roman" w:hint="cs"/>
          <w:b/>
          <w:bCs/>
          <w:sz w:val="32"/>
          <w:szCs w:val="32"/>
          <w:rtl/>
        </w:rPr>
        <w:t>س</w:t>
      </w:r>
      <w:r w:rsidRPr="00A96D09">
        <w:rPr>
          <w:rFonts w:cs="Times New Roman" w:hint="cs"/>
          <w:b/>
          <w:bCs/>
          <w:sz w:val="32"/>
          <w:szCs w:val="32"/>
          <w:rtl/>
        </w:rPr>
        <w:t xml:space="preserve">        فإ ن  </w:t>
      </w:r>
      <w:r w:rsidR="00BB31B5" w:rsidRPr="00A96D09">
        <w:rPr>
          <w:rFonts w:cs="Times New Roman" w:hint="cs"/>
          <w:b/>
          <w:bCs/>
          <w:sz w:val="32"/>
          <w:szCs w:val="32"/>
          <w:rtl/>
        </w:rPr>
        <w:t xml:space="preserve"> ق</w:t>
      </w:r>
      <w:r w:rsidR="00BB31B5" w:rsidRPr="00A96D09">
        <w:rPr>
          <w:rFonts w:cs="Times New Roman"/>
          <w:b/>
          <w:bCs/>
          <w:sz w:val="32"/>
          <w:szCs w:val="32"/>
        </w:rPr>
        <w:t xml:space="preserve">/ </w:t>
      </w:r>
      <w:r w:rsidRPr="00A96D09">
        <w:rPr>
          <w:rFonts w:cs="Times New Roman" w:hint="cs"/>
          <w:b/>
          <w:bCs/>
          <w:sz w:val="32"/>
          <w:szCs w:val="32"/>
          <w:rtl/>
        </w:rPr>
        <w:t xml:space="preserve"> </w:t>
      </w:r>
      <w:r w:rsidR="00BB31B5" w:rsidRPr="00A96D09">
        <w:rPr>
          <w:rFonts w:cs="Times New Roman" w:hint="cs"/>
          <w:b/>
          <w:bCs/>
          <w:sz w:val="32"/>
          <w:szCs w:val="32"/>
          <w:rtl/>
        </w:rPr>
        <w:t>(س )</w:t>
      </w:r>
      <w:r w:rsidRPr="00A96D09">
        <w:rPr>
          <w:rFonts w:cs="Times New Roman" w:hint="cs"/>
          <w:b/>
          <w:bCs/>
          <w:sz w:val="32"/>
          <w:szCs w:val="32"/>
          <w:rtl/>
        </w:rPr>
        <w:t xml:space="preserve"> </w:t>
      </w:r>
      <w:r w:rsidR="00CC24D7" w:rsidRPr="00A96D09">
        <w:rPr>
          <w:rFonts w:cs="Times New Roman" w:hint="cs"/>
          <w:b/>
          <w:bCs/>
          <w:sz w:val="32"/>
          <w:szCs w:val="32"/>
          <w:rtl/>
        </w:rPr>
        <w:t xml:space="preserve">   </w:t>
      </w:r>
      <w:r w:rsidRPr="00A96D09">
        <w:rPr>
          <w:rFonts w:cs="Times New Roman" w:hint="cs"/>
          <w:b/>
          <w:bCs/>
          <w:sz w:val="32"/>
          <w:szCs w:val="32"/>
          <w:rtl/>
        </w:rPr>
        <w:t xml:space="preserve">  </w:t>
      </w:r>
    </w:p>
    <w:p w:rsidR="002F4B1B" w:rsidRPr="00A96D09" w:rsidRDefault="002F4B1B" w:rsidP="002F4B1B">
      <w:pPr>
        <w:tabs>
          <w:tab w:val="left" w:pos="9026"/>
        </w:tabs>
        <w:ind w:left="543" w:right="-284"/>
        <w:rPr>
          <w:rFonts w:cs="Times New Roman" w:hint="cs"/>
          <w:b/>
          <w:bCs/>
          <w:sz w:val="36"/>
          <w:szCs w:val="36"/>
          <w:rtl/>
        </w:rPr>
      </w:pPr>
    </w:p>
    <w:p w:rsidR="002E3FAA" w:rsidRPr="00FA2CF8" w:rsidRDefault="002E3FAA" w:rsidP="00084D6D">
      <w:pPr>
        <w:tabs>
          <w:tab w:val="left" w:pos="9026"/>
        </w:tabs>
        <w:ind w:right="-284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/>
          <w:b/>
          <w:bCs/>
          <w:sz w:val="28"/>
          <w:szCs w:val="28"/>
          <w:rtl/>
        </w:rPr>
        <w:tab/>
      </w:r>
      <w:r w:rsidR="008C4A4C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                                                             </w:t>
      </w: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</w:p>
    <w:p w:rsidR="004E74FB" w:rsidRDefault="002E3FAA" w:rsidP="00BB31B5">
      <w:pPr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ا )    </w:t>
      </w:r>
      <w:r w:rsidR="00BB31B5">
        <w:rPr>
          <w:rFonts w:cs="Times New Roman" w:hint="cs"/>
          <w:b/>
          <w:bCs/>
          <w:sz w:val="28"/>
          <w:szCs w:val="28"/>
          <w:rtl/>
        </w:rPr>
        <w:t>8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ب ) </w:t>
      </w:r>
      <w:r w:rsidR="00084D6D">
        <w:rPr>
          <w:rFonts w:cs="Times New Roman" w:hint="cs"/>
          <w:b/>
          <w:bCs/>
          <w:sz w:val="28"/>
          <w:szCs w:val="28"/>
          <w:rtl/>
        </w:rPr>
        <w:t>4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</w:t>
      </w:r>
      <w:r w:rsidR="00662257">
        <w:rPr>
          <w:rFonts w:cs="Times New Roman" w:hint="cs"/>
          <w:b/>
          <w:bCs/>
          <w:sz w:val="28"/>
          <w:szCs w:val="28"/>
          <w:rtl/>
        </w:rPr>
        <w:t xml:space="preserve">    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  حـ )  8س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د )  </w:t>
      </w:r>
      <w:r w:rsidR="00BB31B5">
        <w:rPr>
          <w:rFonts w:cs="Times New Roman" w:hint="cs"/>
          <w:b/>
          <w:bCs/>
          <w:sz w:val="28"/>
          <w:szCs w:val="28"/>
          <w:rtl/>
        </w:rPr>
        <w:t>4س</w:t>
      </w:r>
    </w:p>
    <w:p w:rsidR="00BB31B5" w:rsidRDefault="00BB31B5" w:rsidP="00BB31B5">
      <w:pPr>
        <w:rPr>
          <w:rFonts w:cs="Times New Roman"/>
          <w:b/>
          <w:bCs/>
          <w:sz w:val="28"/>
          <w:szCs w:val="28"/>
          <w:rtl/>
          <w:lang w:bidi="ar-AE"/>
        </w:rPr>
      </w:pPr>
    </w:p>
    <w:p w:rsidR="00BB31B5" w:rsidRPr="00FA2CF8" w:rsidRDefault="00BB31B5" w:rsidP="00BB31B5">
      <w:pPr>
        <w:rPr>
          <w:rFonts w:cs="Times New Roman" w:hint="cs"/>
          <w:b/>
          <w:bCs/>
          <w:sz w:val="28"/>
          <w:szCs w:val="28"/>
          <w:lang w:bidi="ar-AE"/>
        </w:rPr>
      </w:pPr>
    </w:p>
    <w:p w:rsidR="008C4A4C" w:rsidRPr="00084D6D" w:rsidRDefault="000825A6" w:rsidP="00BB31B5">
      <w:pPr>
        <w:tabs>
          <w:tab w:val="left" w:pos="2276"/>
          <w:tab w:val="left" w:pos="3476"/>
        </w:tabs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4C7785">
        <w:rPr>
          <w:rFonts w:cs="Times New Roman" w:hint="cs"/>
          <w:b/>
          <w:bCs/>
          <w:sz w:val="28"/>
          <w:szCs w:val="28"/>
          <w:rtl/>
        </w:rPr>
        <w:t xml:space="preserve">     6)</w:t>
      </w:r>
      <w:r w:rsidR="008C4A4C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اذا كان للاقتران ق(س) قيمة عظمى محلية عند النقطة ( -5 ، </w:t>
      </w:r>
      <w:r w:rsidR="00DD2F8A">
        <w:rPr>
          <w:rFonts w:cs="Times New Roman" w:hint="cs"/>
          <w:b/>
          <w:bCs/>
          <w:sz w:val="28"/>
          <w:szCs w:val="28"/>
          <w:rtl/>
        </w:rPr>
        <w:t xml:space="preserve">12)  فان  ق </w:t>
      </w:r>
      <w:r w:rsidR="00DD2F8A">
        <w:rPr>
          <w:rFonts w:cs="Times New Roman"/>
          <w:b/>
          <w:bCs/>
          <w:sz w:val="28"/>
          <w:szCs w:val="28"/>
        </w:rPr>
        <w:t>/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DD2F8A">
        <w:rPr>
          <w:rFonts w:cs="Times New Roman" w:hint="cs"/>
          <w:b/>
          <w:bCs/>
          <w:sz w:val="28"/>
          <w:szCs w:val="28"/>
          <w:rtl/>
        </w:rPr>
        <w:t>(-5) =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4D6D">
        <w:rPr>
          <w:rFonts w:cs="Times New Roman"/>
          <w:b/>
          <w:bCs/>
          <w:sz w:val="28"/>
          <w:szCs w:val="28"/>
          <w:rtl/>
        </w:rPr>
        <w:tab/>
      </w:r>
      <w:r w:rsidR="00BB31B5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084D6D" w:rsidRPr="00FA2CF8" w:rsidRDefault="00084D6D" w:rsidP="00084D6D">
      <w:pPr>
        <w:tabs>
          <w:tab w:val="left" w:pos="5585"/>
        </w:tabs>
        <w:rPr>
          <w:rFonts w:cs="Times New Roman" w:hint="cs"/>
          <w:b/>
          <w:bCs/>
          <w:sz w:val="28"/>
          <w:szCs w:val="28"/>
          <w:rtl/>
        </w:rPr>
      </w:pPr>
    </w:p>
    <w:p w:rsidR="008C4A4C" w:rsidRDefault="001D7D7B" w:rsidP="00DD2F8A">
      <w:pPr>
        <w:tabs>
          <w:tab w:val="left" w:pos="7988"/>
        </w:tabs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424" style="position:absolute;left:0;text-align:left;margin-left:395.75pt;margin-top:9.15pt;width:45pt;height:81pt;z-index:251654144" coordorigin="7102,1104" coordsize="719,1642">
            <v:shape id="_x0000_s3425" style="position:absolute;left:7386;top:1420;width:174;height:1028;rotation:-539894fd;mso-position-horizontal:absolute;mso-position-vertical:absolute" coordsize="240,1246" path="m64,271c152,135,240,,232,137,224,274,28,938,14,1092v-14,154,60,60,134,-34e" filled="f">
              <v:path arrowok="t"/>
            </v:shape>
            <v:shape id="_x0000_s3426" type="#_x0000_t202" style="position:absolute;left:7102;top:1104;width:452;height:468" filled="f" stroked="f">
              <v:textbox style="mso-next-textbox:#_x0000_s3426">
                <w:txbxContent>
                  <w:p w:rsidR="00266694" w:rsidRPr="004840A4" w:rsidRDefault="00266694" w:rsidP="00E73C8F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v:shape id="_x0000_s3427" type="#_x0000_t202" style="position:absolute;left:7385;top:2243;width:436;height:503" filled="f" stroked="f">
              <v:textbox style="mso-next-textbox:#_x0000_s3427">
                <w:txbxContent>
                  <w:p w:rsidR="00266694" w:rsidRPr="004840A4" w:rsidRDefault="00266694" w:rsidP="00E73C8F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w10:wrap anchorx="page"/>
          </v:group>
        </w:pic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   ا)    </w:t>
      </w:r>
      <w:r w:rsidR="00DD2F8A">
        <w:rPr>
          <w:rFonts w:cs="Times New Roman" w:hint="cs"/>
          <w:b/>
          <w:bCs/>
          <w:sz w:val="28"/>
          <w:szCs w:val="28"/>
          <w:rtl/>
        </w:rPr>
        <w:t>صفر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E73C8F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215CA2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E73C8F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215CA2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ب)   </w:t>
      </w:r>
      <w:r w:rsidR="00DD2F8A">
        <w:rPr>
          <w:rFonts w:cs="Times New Roman" w:hint="cs"/>
          <w:b/>
          <w:bCs/>
          <w:sz w:val="28"/>
          <w:szCs w:val="28"/>
          <w:rtl/>
        </w:rPr>
        <w:t>12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4D6D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</w:t>
      </w:r>
      <w:r w:rsidR="004C7785">
        <w:rPr>
          <w:rFonts w:cs="Times New Roman" w:hint="cs"/>
          <w:b/>
          <w:bCs/>
          <w:sz w:val="28"/>
          <w:szCs w:val="28"/>
          <w:rtl/>
        </w:rPr>
        <w:t xml:space="preserve">              </w:t>
      </w:r>
      <w:r w:rsidR="00DD2F8A"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   حـ )    </w:t>
      </w:r>
      <w:r w:rsidR="00DD2F8A">
        <w:rPr>
          <w:rFonts w:cs="Times New Roman" w:hint="cs"/>
          <w:b/>
          <w:bCs/>
          <w:sz w:val="28"/>
          <w:szCs w:val="28"/>
          <w:rtl/>
        </w:rPr>
        <w:t>-5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B29B7" w:rsidRPr="00FA2CF8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             </w:t>
      </w:r>
      <w:r w:rsidR="000825A6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          </w:t>
      </w:r>
      <w:r w:rsidR="000B29B7" w:rsidRPr="00FA2CF8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</w:t>
      </w:r>
      <w:r w:rsidR="00084D6D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       </w:t>
      </w:r>
      <w:r w:rsidR="00662257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     </w:t>
      </w:r>
      <w:r w:rsidR="000B29B7" w:rsidRPr="00FA2CF8">
        <w:rPr>
          <w:rFonts w:cs="Times New Roman" w:hint="cs"/>
          <w:b/>
          <w:bCs/>
          <w:sz w:val="28"/>
          <w:szCs w:val="28"/>
          <w:vertAlign w:val="subscript"/>
          <w:rtl/>
        </w:rPr>
        <w:t xml:space="preserve">     </w:t>
      </w:r>
      <w:r w:rsidR="00DD2F8A">
        <w:rPr>
          <w:rFonts w:cs="Times New Roman" w:hint="cs"/>
          <w:b/>
          <w:bCs/>
          <w:sz w:val="28"/>
          <w:szCs w:val="28"/>
          <w:rtl/>
        </w:rPr>
        <w:t>د ) 7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084D6D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E73C8F" w:rsidRPr="00FA2CF8" w:rsidRDefault="00E73C8F" w:rsidP="00084D6D">
      <w:pPr>
        <w:tabs>
          <w:tab w:val="left" w:pos="7988"/>
        </w:tabs>
        <w:rPr>
          <w:rFonts w:cs="Times New Roman" w:hint="cs"/>
          <w:b/>
          <w:bCs/>
          <w:sz w:val="28"/>
          <w:szCs w:val="28"/>
        </w:rPr>
      </w:pPr>
    </w:p>
    <w:p w:rsidR="008C4A4C" w:rsidRPr="00FA2CF8" w:rsidRDefault="008C4A4C" w:rsidP="008C4A4C">
      <w:pPr>
        <w:tabs>
          <w:tab w:val="left" w:pos="971"/>
        </w:tabs>
        <w:rPr>
          <w:rFonts w:cs="Times New Roman" w:hint="cs"/>
          <w:b/>
          <w:bCs/>
          <w:sz w:val="28"/>
          <w:szCs w:val="28"/>
          <w:rtl/>
        </w:rPr>
      </w:pPr>
    </w:p>
    <w:p w:rsidR="008D7F98" w:rsidRDefault="004C7785" w:rsidP="00CC24D7">
      <w:pPr>
        <w:tabs>
          <w:tab w:val="left" w:pos="3743"/>
        </w:tabs>
        <w:ind w:left="44"/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8C4A4C" w:rsidRPr="00FA2CF8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7)  اذا كان  </w:t>
      </w:r>
      <w:r w:rsidR="00E73C8F">
        <w:rPr>
          <w:rFonts w:cs="Times New Roman" w:hint="cs"/>
          <w:b/>
          <w:bCs/>
          <w:sz w:val="28"/>
          <w:szCs w:val="28"/>
          <w:rtl/>
        </w:rPr>
        <w:t xml:space="preserve">ص =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E73C8F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د س   فان           ص</w:t>
      </w:r>
      <w:r w:rsidR="00215CA2"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  <w:r w:rsidR="00DD2F8A"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  <w:r w:rsidR="00E73C8F">
        <w:rPr>
          <w:rFonts w:cs="Times New Roman" w:hint="cs"/>
          <w:b/>
          <w:bCs/>
          <w:sz w:val="28"/>
          <w:szCs w:val="28"/>
          <w:rtl/>
          <w:lang w:bidi="ar-AE"/>
        </w:rPr>
        <w:t xml:space="preserve"> = </w:t>
      </w:r>
    </w:p>
    <w:p w:rsidR="004C7785" w:rsidRPr="00FA2CF8" w:rsidRDefault="00CC24D7" w:rsidP="008D7F98">
      <w:pPr>
        <w:tabs>
          <w:tab w:val="left" w:pos="3743"/>
        </w:tabs>
        <w:ind w:left="44"/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581" style="position:absolute;left:0;text-align:left;margin-left:81.75pt;margin-top:2.85pt;width:30pt;height:35.75pt;z-index:251660288" coordorigin="2283,1843" coordsize="567,937">
            <v:shape id="_x0000_s3582" type="#_x0000_t202" style="position:absolute;left:2325;top:1843;width:503;height:454" filled="f" stroked="f">
              <v:textbox style="mso-next-textbox:#_x0000_s3582">
                <w:txbxContent>
                  <w:p w:rsidR="00266694" w:rsidRPr="00BF1820" w:rsidRDefault="00266694" w:rsidP="00CC24D7">
                    <w:pPr>
                      <w:jc w:val="center"/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>1</w:t>
                    </w:r>
                  </w:p>
                </w:txbxContent>
              </v:textbox>
            </v:shape>
            <v:shape id="_x0000_s3583" type="#_x0000_t202" style="position:absolute;left:2327;top:2299;width:518;height:481" filled="f" stroked="f">
              <v:textbox style="mso-next-textbox:#_x0000_s3583">
                <w:txbxContent>
                  <w:p w:rsidR="00266694" w:rsidRPr="00BF1820" w:rsidRDefault="00266694" w:rsidP="00CC24D7">
                    <w:pPr>
                      <w:jc w:val="center"/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>2</w:t>
                    </w:r>
                  </w:p>
                </w:txbxContent>
              </v:textbox>
            </v:shape>
            <v:line id="_x0000_s3584" style="position:absolute;flip:x" from="2283,2329" to="2850,2329"/>
            <w10:wrap anchorx="page"/>
          </v:group>
        </w:pict>
      </w:r>
    </w:p>
    <w:p w:rsidR="004F6A1B" w:rsidRDefault="00E73C8F" w:rsidP="00DD2F8A">
      <w:pPr>
        <w:tabs>
          <w:tab w:val="left" w:pos="7988"/>
          <w:tab w:val="left" w:pos="10125"/>
          <w:tab w:val="right" w:pos="10966"/>
        </w:tabs>
        <w:ind w:left="44" w:right="-400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</w:t>
      </w:r>
      <w:r w:rsidR="008D7F98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</w:t>
      </w:r>
      <w:r>
        <w:rPr>
          <w:rFonts w:cs="Times New Roman" w:hint="cs"/>
          <w:b/>
          <w:bCs/>
          <w:sz w:val="28"/>
          <w:szCs w:val="28"/>
          <w:rtl/>
        </w:rPr>
        <w:t>ا)</w:t>
      </w:r>
      <w:r w:rsidR="00DD2F8A">
        <w:rPr>
          <w:rFonts w:cs="Times New Roman" w:hint="cs"/>
          <w:b/>
          <w:bCs/>
          <w:sz w:val="28"/>
          <w:szCs w:val="28"/>
          <w:rtl/>
        </w:rPr>
        <w:t xml:space="preserve">  1</w:t>
      </w:r>
      <w:r w:rsidR="00FA2CF8">
        <w:rPr>
          <w:rFonts w:cs="Times New Roman" w:hint="cs"/>
          <w:b/>
          <w:bCs/>
          <w:sz w:val="28"/>
          <w:szCs w:val="28"/>
          <w:rtl/>
        </w:rPr>
        <w:t xml:space="preserve">         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             </w:t>
      </w:r>
      <w:r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ب) </w:t>
      </w:r>
      <w:r w:rsidR="00DD2F8A">
        <w:rPr>
          <w:rFonts w:cs="Times New Roman" w:hint="cs"/>
          <w:b/>
          <w:bCs/>
          <w:sz w:val="28"/>
          <w:szCs w:val="28"/>
          <w:rtl/>
        </w:rPr>
        <w:t>س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    </w:t>
      </w:r>
      <w:r w:rsidR="00A477C0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215CA2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A477C0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215CA2">
        <w:rPr>
          <w:rFonts w:cs="Times New Roman" w:hint="cs"/>
          <w:b/>
          <w:bCs/>
          <w:sz w:val="28"/>
          <w:szCs w:val="28"/>
          <w:rtl/>
        </w:rPr>
        <w:t xml:space="preserve">   حـ )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>
        <w:rPr>
          <w:rFonts w:cs="Times New Roman" w:hint="cs"/>
          <w:b/>
          <w:bCs/>
          <w:sz w:val="28"/>
          <w:szCs w:val="28"/>
          <w:rtl/>
        </w:rPr>
        <w:t xml:space="preserve">س + حـ           </w:t>
      </w:r>
      <w:r w:rsidR="00215CA2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د )</w:t>
      </w:r>
      <w:r w:rsidR="00CC24D7">
        <w:rPr>
          <w:rFonts w:cs="Times New Roman" w:hint="cs"/>
          <w:b/>
          <w:bCs/>
          <w:sz w:val="28"/>
          <w:szCs w:val="28"/>
          <w:rtl/>
        </w:rPr>
        <w:t xml:space="preserve">         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DD2F8A">
        <w:rPr>
          <w:rFonts w:cs="Times New Roman" w:hint="cs"/>
          <w:b/>
          <w:bCs/>
          <w:sz w:val="28"/>
          <w:szCs w:val="28"/>
          <w:rtl/>
        </w:rPr>
        <w:t>س</w:t>
      </w:r>
      <w:r w:rsidR="00215CA2">
        <w:rPr>
          <w:rFonts w:cs="Times New Roman" w:hint="cs"/>
          <w:b/>
          <w:bCs/>
          <w:sz w:val="28"/>
          <w:szCs w:val="28"/>
          <w:vertAlign w:val="superscript"/>
          <w:rtl/>
        </w:rPr>
        <w:t>2</w:t>
      </w:r>
      <w:r w:rsidR="00215CA2">
        <w:rPr>
          <w:rFonts w:cs="Times New Roman" w:hint="cs"/>
          <w:b/>
          <w:bCs/>
          <w:sz w:val="28"/>
          <w:szCs w:val="28"/>
          <w:rtl/>
        </w:rPr>
        <w:t>+حـ</w:t>
      </w:r>
    </w:p>
    <w:p w:rsidR="008C4A4C" w:rsidRPr="00FA2CF8" w:rsidRDefault="00215CA2" w:rsidP="00A477C0">
      <w:pPr>
        <w:tabs>
          <w:tab w:val="left" w:pos="7988"/>
          <w:tab w:val="left" w:pos="10125"/>
          <w:tab w:val="right" w:pos="10966"/>
        </w:tabs>
        <w:ind w:left="44" w:right="-400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/>
          <w:b/>
          <w:bCs/>
          <w:sz w:val="28"/>
          <w:szCs w:val="28"/>
          <w:rtl/>
        </w:rPr>
        <w:tab/>
      </w:r>
    </w:p>
    <w:p w:rsidR="008D7F98" w:rsidRDefault="008D7F98" w:rsidP="00DD2F8A">
      <w:pPr>
        <w:tabs>
          <w:tab w:val="left" w:pos="3470"/>
        </w:tabs>
        <w:rPr>
          <w:rFonts w:cs="Times New Roman"/>
          <w:b/>
          <w:bCs/>
          <w:sz w:val="28"/>
          <w:szCs w:val="28"/>
          <w:rtl/>
        </w:rPr>
      </w:pPr>
    </w:p>
    <w:p w:rsidR="00DD2F8A" w:rsidRDefault="00DD2F8A" w:rsidP="00DD2F8A">
      <w:pPr>
        <w:tabs>
          <w:tab w:val="left" w:pos="3470"/>
        </w:tabs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8)قيمة الثابت جـ  التي تجعل المماس لمنحنى ق(س) =  س3 </w:t>
      </w:r>
      <w:r>
        <w:rPr>
          <w:rFonts w:cs="Times New Roman"/>
          <w:b/>
          <w:bCs/>
          <w:sz w:val="28"/>
          <w:szCs w:val="28"/>
          <w:rtl/>
        </w:rPr>
        <w:t>–</w:t>
      </w:r>
      <w:r>
        <w:rPr>
          <w:rFonts w:cs="Times New Roman" w:hint="cs"/>
          <w:b/>
          <w:bCs/>
          <w:sz w:val="28"/>
          <w:szCs w:val="28"/>
          <w:rtl/>
        </w:rPr>
        <w:t xml:space="preserve"> جـ س +6 افقيا </w:t>
      </w:r>
      <w:r w:rsidR="005C55D9">
        <w:rPr>
          <w:rFonts w:cs="Times New Roman" w:hint="cs"/>
          <w:b/>
          <w:bCs/>
          <w:sz w:val="28"/>
          <w:szCs w:val="28"/>
          <w:rtl/>
        </w:rPr>
        <w:t>عندما س=2</w:t>
      </w:r>
      <w:r>
        <w:rPr>
          <w:rFonts w:cs="Times New Roman" w:hint="cs"/>
          <w:b/>
          <w:bCs/>
          <w:sz w:val="28"/>
          <w:szCs w:val="28"/>
          <w:rtl/>
        </w:rPr>
        <w:t>تساوي</w:t>
      </w:r>
    </w:p>
    <w:p w:rsidR="00A477C0" w:rsidRPr="00FA2CF8" w:rsidRDefault="00A477C0" w:rsidP="00DD2F8A">
      <w:pPr>
        <w:tabs>
          <w:tab w:val="left" w:pos="3470"/>
        </w:tabs>
        <w:rPr>
          <w:rFonts w:cs="Times New Roman" w:hint="cs"/>
          <w:b/>
          <w:bCs/>
          <w:sz w:val="28"/>
          <w:szCs w:val="28"/>
          <w:rtl/>
          <w:lang w:bidi="ar-AE"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ا )     </w:t>
      </w:r>
      <w:r w:rsidR="00DD2F8A">
        <w:rPr>
          <w:rFonts w:cs="Times New Roman" w:hint="cs"/>
          <w:b/>
          <w:bCs/>
          <w:sz w:val="28"/>
          <w:szCs w:val="28"/>
          <w:rtl/>
        </w:rPr>
        <w:t>12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</w:t>
      </w:r>
      <w:r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ب )    </w:t>
      </w:r>
      <w:r w:rsidR="00DD2F8A">
        <w:rPr>
          <w:rFonts w:cs="Times New Roman" w:hint="cs"/>
          <w:b/>
          <w:bCs/>
          <w:sz w:val="28"/>
          <w:szCs w:val="28"/>
          <w:rtl/>
        </w:rPr>
        <w:t>-12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DD2F8A">
        <w:rPr>
          <w:rFonts w:cs="Times New Roman" w:hint="cs"/>
          <w:b/>
          <w:bCs/>
          <w:sz w:val="28"/>
          <w:szCs w:val="28"/>
          <w:rtl/>
        </w:rPr>
        <w:t xml:space="preserve">   </w:t>
      </w:r>
      <w:r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حـ )    </w:t>
      </w:r>
      <w:r w:rsidR="00DD2F8A">
        <w:rPr>
          <w:rFonts w:cs="Times New Roman" w:hint="cs"/>
          <w:b/>
          <w:bCs/>
          <w:sz w:val="28"/>
          <w:szCs w:val="28"/>
          <w:rtl/>
        </w:rPr>
        <w:t>6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</w:t>
      </w:r>
      <w:r>
        <w:rPr>
          <w:rFonts w:cs="Times New Roman" w:hint="cs"/>
          <w:b/>
          <w:bCs/>
          <w:sz w:val="28"/>
          <w:szCs w:val="28"/>
          <w:rtl/>
        </w:rPr>
        <w:t xml:space="preserve">          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  د ) </w:t>
      </w:r>
      <w:r w:rsidR="00DD2F8A">
        <w:rPr>
          <w:rFonts w:cs="Times New Roman" w:hint="cs"/>
          <w:b/>
          <w:bCs/>
          <w:sz w:val="28"/>
          <w:szCs w:val="28"/>
          <w:rtl/>
        </w:rPr>
        <w:t>-6</w:t>
      </w: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4C7785" w:rsidRDefault="00A477C0" w:rsidP="00A477C0">
      <w:pPr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/>
          <w:b/>
          <w:bCs/>
          <w:sz w:val="28"/>
          <w:szCs w:val="28"/>
          <w:rtl/>
        </w:rPr>
        <w:lastRenderedPageBreak/>
        <w:tab/>
      </w:r>
      <w:r w:rsidR="000825A6">
        <w:rPr>
          <w:rFonts w:cs="Times New Roman" w:hint="cs"/>
          <w:b/>
          <w:bCs/>
          <w:sz w:val="28"/>
          <w:szCs w:val="28"/>
          <w:rtl/>
        </w:rPr>
        <w:t xml:space="preserve">          </w:t>
      </w:r>
    </w:p>
    <w:p w:rsidR="009C0950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>السؤال الثاني</w:t>
      </w:r>
      <w:r w:rsidR="004C7785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5F12B2">
        <w:rPr>
          <w:rFonts w:cs="Times New Roman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590" type="#_x0000_t32" style="position:absolute;left:0;text-align:left;margin-left:4pt;margin-top:12.5pt;width:544.5pt;height:0;flip:x;z-index:251661312;mso-position-horizontal-relative:text;mso-position-vertical-relative:text" o:connectortype="straight">
            <w10:wrap anchorx="page"/>
          </v:shape>
        </w:pic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B0108E">
        <w:rPr>
          <w:rFonts w:cs="Times New Roman" w:hint="cs"/>
          <w:b/>
          <w:bCs/>
          <w:sz w:val="28"/>
          <w:szCs w:val="28"/>
          <w:rtl/>
        </w:rPr>
        <w:t>(10علامات )</w:t>
      </w:r>
      <w:r w:rsidR="008D7F98" w:rsidRPr="00FA2CF8">
        <w:rPr>
          <w:rFonts w:cs="Times New Roman" w:hint="cs"/>
          <w:b/>
          <w:bCs/>
          <w:sz w:val="28"/>
          <w:szCs w:val="28"/>
          <w:rtl/>
        </w:rPr>
        <w:t xml:space="preserve">              </w:t>
      </w:r>
      <w:r w:rsidR="00AB46C2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DD2F8A" w:rsidRDefault="00A96D09" w:rsidP="00B0108E">
      <w:pPr>
        <w:ind w:left="44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>أ)</w:t>
      </w:r>
      <w:r w:rsidR="00B0108E">
        <w:rPr>
          <w:rFonts w:cs="Times New Roman" w:hint="cs"/>
          <w:b/>
          <w:bCs/>
          <w:sz w:val="28"/>
          <w:szCs w:val="28"/>
          <w:rtl/>
        </w:rPr>
        <w:t xml:space="preserve">اذا كان هـ(س) =  </w:t>
      </w:r>
      <w:r w:rsidR="00B0108E" w:rsidRPr="00B0108E">
        <w:rPr>
          <w:rFonts w:cs="Times New Roman"/>
          <w:b/>
          <w:bCs/>
          <w:position w:val="-26"/>
          <w:sz w:val="28"/>
          <w:szCs w:val="28"/>
        </w:rPr>
        <w:object w:dxaOrig="760" w:dyaOrig="639">
          <v:shape id="_x0000_i1026" type="#_x0000_t75" style="width:37.8pt;height:31.8pt" o:ole="">
            <v:imagedata r:id="rId8" o:title=""/>
          </v:shape>
          <o:OLEObject Type="Embed" ProgID="Equation.DSMT4" ShapeID="_x0000_i1026" DrawAspect="Content" ObjectID="_1602342027" r:id="rId9"/>
        </w:object>
      </w:r>
      <w:r w:rsidR="00B0108E">
        <w:rPr>
          <w:rFonts w:cs="Times New Roman"/>
          <w:b/>
          <w:bCs/>
          <w:sz w:val="28"/>
          <w:szCs w:val="28"/>
          <w:rtl/>
        </w:rPr>
        <w:t xml:space="preserve"> </w:t>
      </w:r>
      <w:r w:rsidR="00B0108E">
        <w:rPr>
          <w:rFonts w:cs="Times New Roman" w:hint="cs"/>
          <w:b/>
          <w:bCs/>
          <w:sz w:val="28"/>
          <w:szCs w:val="28"/>
          <w:rtl/>
        </w:rPr>
        <w:t xml:space="preserve">     ،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 فاوجد  هـ </w:t>
      </w:r>
      <w:r w:rsidR="001B3EA5">
        <w:rPr>
          <w:rFonts w:cs="Times New Roman"/>
          <w:b/>
          <w:bCs/>
          <w:sz w:val="28"/>
          <w:szCs w:val="28"/>
        </w:rPr>
        <w:t>/</w:t>
      </w:r>
      <w:r w:rsidR="001B3EA5">
        <w:rPr>
          <w:rFonts w:cs="Times New Roman" w:hint="cs"/>
          <w:b/>
          <w:bCs/>
          <w:sz w:val="28"/>
          <w:szCs w:val="28"/>
          <w:rtl/>
        </w:rPr>
        <w:t>(1)</w:t>
      </w: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Default="00A96D09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A96D09" w:rsidRPr="00A96D09" w:rsidRDefault="00A96D09" w:rsidP="00A96D09">
      <w:pPr>
        <w:ind w:left="4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ب)اذا كان ق(1) =-3   ، ق </w:t>
      </w:r>
      <w:r>
        <w:rPr>
          <w:rFonts w:cs="Times New Roman"/>
          <w:b/>
          <w:bCs/>
          <w:sz w:val="28"/>
          <w:szCs w:val="28"/>
        </w:rPr>
        <w:t>/</w:t>
      </w:r>
      <w:r>
        <w:rPr>
          <w:rFonts w:cs="Times New Roman" w:hint="cs"/>
          <w:b/>
          <w:bCs/>
          <w:sz w:val="28"/>
          <w:szCs w:val="28"/>
          <w:rtl/>
        </w:rPr>
        <w:t xml:space="preserve">(1)=2    ، هـ (1) =4   ، وكان هـ (س) × ق(س) = 2س فجد هـ </w:t>
      </w:r>
      <w:r>
        <w:rPr>
          <w:rFonts w:cs="Times New Roman"/>
          <w:b/>
          <w:bCs/>
          <w:sz w:val="28"/>
          <w:szCs w:val="28"/>
        </w:rPr>
        <w:t xml:space="preserve">/ </w:t>
      </w:r>
      <w:r>
        <w:rPr>
          <w:rFonts w:cs="Times New Roman" w:hint="cs"/>
          <w:b/>
          <w:bCs/>
          <w:sz w:val="28"/>
          <w:szCs w:val="28"/>
          <w:rtl/>
        </w:rPr>
        <w:t>(1)</w:t>
      </w:r>
      <w:r w:rsidR="00B0108E">
        <w:rPr>
          <w:rFonts w:cs="Times New Roman" w:hint="cs"/>
          <w:b/>
          <w:bCs/>
          <w:sz w:val="28"/>
          <w:szCs w:val="28"/>
          <w:rtl/>
        </w:rPr>
        <w:t>،ق(س)</w:t>
      </w:r>
      <w:r w:rsidR="00B0108E">
        <w:rPr>
          <w:rFonts w:cs="Times New Roman"/>
          <w:b/>
          <w:bCs/>
          <w:sz w:val="28"/>
          <w:szCs w:val="28"/>
          <w:rtl/>
        </w:rPr>
        <w:t>≠</w:t>
      </w:r>
      <w:r w:rsidR="00B0108E">
        <w:rPr>
          <w:rFonts w:cs="Times New Roman" w:hint="cs"/>
          <w:b/>
          <w:bCs/>
          <w:sz w:val="28"/>
          <w:szCs w:val="28"/>
          <w:rtl/>
        </w:rPr>
        <w:t>0،هـ(س)</w:t>
      </w:r>
      <w:r w:rsidR="00B0108E">
        <w:rPr>
          <w:rFonts w:cs="Times New Roman"/>
          <w:b/>
          <w:bCs/>
          <w:sz w:val="28"/>
          <w:szCs w:val="28"/>
          <w:rtl/>
        </w:rPr>
        <w:t>≠</w:t>
      </w:r>
      <w:r w:rsidR="00B0108E">
        <w:rPr>
          <w:rFonts w:cs="Times New Roman" w:hint="cs"/>
          <w:b/>
          <w:bCs/>
          <w:sz w:val="28"/>
          <w:szCs w:val="28"/>
          <w:rtl/>
        </w:rPr>
        <w:t>0</w:t>
      </w: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DD2F8A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B3EA5" w:rsidRPr="001B3EA5" w:rsidRDefault="001B3EA5" w:rsidP="00DD2F8A">
      <w:pPr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9D5579" w:rsidRPr="00FA2CF8" w:rsidRDefault="00B12D15" w:rsidP="00B12D15">
      <w:pPr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noProof/>
          <w:sz w:val="28"/>
          <w:szCs w:val="28"/>
          <w:rtl/>
        </w:rPr>
        <w:pict>
          <v:shape id="_x0000_s3203" type="#_x0000_t32" style="position:absolute;left:0;text-align:left;margin-left:5.5pt;margin-top:13.3pt;width:544.5pt;height:3.75pt;flip:x y;z-index:251651072" o:connectortype="straight">
            <w10:wrap anchorx="page"/>
          </v:shape>
        </w:pict>
      </w:r>
    </w:p>
    <w:p w:rsidR="009D5579" w:rsidRPr="00FA2CF8" w:rsidRDefault="009D5579" w:rsidP="009D5579">
      <w:pPr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23113E" w:rsidRPr="00FA2CF8" w:rsidRDefault="0023113E" w:rsidP="004B4B39">
      <w:pPr>
        <w:ind w:left="44"/>
        <w:rPr>
          <w:rFonts w:cs="Times New Roman" w:hint="cs"/>
          <w:b/>
          <w:bCs/>
          <w:sz w:val="28"/>
          <w:szCs w:val="28"/>
          <w:rtl/>
        </w:rPr>
      </w:pPr>
      <w:r w:rsidRPr="00B12D15">
        <w:rPr>
          <w:rFonts w:cs="Times New Roman" w:hint="cs"/>
          <w:b/>
          <w:bCs/>
          <w:sz w:val="28"/>
          <w:szCs w:val="28"/>
          <w:u w:val="single"/>
          <w:rtl/>
        </w:rPr>
        <w:t>السؤال الثا</w:t>
      </w:r>
      <w:r w:rsidR="00A96D09">
        <w:rPr>
          <w:rFonts w:cs="Times New Roman" w:hint="cs"/>
          <w:b/>
          <w:bCs/>
          <w:sz w:val="28"/>
          <w:szCs w:val="28"/>
          <w:u w:val="single"/>
          <w:rtl/>
        </w:rPr>
        <w:t>لث</w:t>
      </w:r>
      <w:r w:rsidR="00A96D09">
        <w:rPr>
          <w:rFonts w:cs="Times New Roman" w:hint="cs"/>
          <w:b/>
          <w:bCs/>
          <w:sz w:val="28"/>
          <w:szCs w:val="28"/>
          <w:rtl/>
        </w:rPr>
        <w:t xml:space="preserve"> : </w:t>
      </w:r>
    </w:p>
    <w:p w:rsidR="000479DF" w:rsidRPr="00FA2CF8" w:rsidRDefault="00524B5E" w:rsidP="007964DC">
      <w:pPr>
        <w:ind w:left="44" w:right="-284"/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noProof/>
          <w:sz w:val="28"/>
          <w:szCs w:val="28"/>
          <w:u w:val="single"/>
          <w:rtl/>
        </w:rPr>
        <w:pict>
          <v:group id="_x0000_s3491" style="position:absolute;left:0;text-align:left;margin-left:471.25pt;margin-top:7.2pt;width:30pt;height:63pt;z-index:251656192" coordorigin="7102,1104" coordsize="719,1642">
            <v:shape id="_x0000_s3492" style="position:absolute;left:7386;top:1420;width:174;height:1028;rotation:-539894fd;mso-position-horizontal:absolute;mso-position-vertical:absolute" coordsize="240,1246" path="m64,271c152,135,240,,232,137,224,274,28,938,14,1092v-14,154,60,60,134,-34e" filled="f">
              <v:path arrowok="t"/>
            </v:shape>
            <v:shape id="_x0000_s3493" type="#_x0000_t202" style="position:absolute;left:7102;top:1104;width:452;height:468" filled="f" stroked="f">
              <v:textbox style="mso-next-textbox:#_x0000_s3493">
                <w:txbxContent>
                  <w:p w:rsidR="00266694" w:rsidRPr="004840A4" w:rsidRDefault="00266694" w:rsidP="00524B5E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v:shape id="_x0000_s3494" type="#_x0000_t202" style="position:absolute;left:7385;top:2243;width:436;height:503" filled="f" stroked="f">
              <v:textbox style="mso-next-textbox:#_x0000_s3494">
                <w:txbxContent>
                  <w:p w:rsidR="00266694" w:rsidRPr="004840A4" w:rsidRDefault="00266694" w:rsidP="00524B5E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w10:wrap anchorx="page"/>
          </v:group>
        </w:pict>
      </w:r>
      <w:r w:rsidR="00B12D15">
        <w:rPr>
          <w:rFonts w:cs="Times New Roman" w:hint="cs"/>
          <w:b/>
          <w:bCs/>
          <w:sz w:val="28"/>
          <w:szCs w:val="28"/>
          <w:rtl/>
        </w:rPr>
        <w:t>أ .</w:t>
      </w:r>
      <w:r w:rsidR="0023113E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>
        <w:rPr>
          <w:rFonts w:cs="Times New Roman" w:hint="cs"/>
          <w:b/>
          <w:bCs/>
          <w:sz w:val="28"/>
          <w:szCs w:val="28"/>
          <w:rtl/>
        </w:rPr>
        <w:t xml:space="preserve"> احسب كلا من التكاملات التالية</w:t>
      </w:r>
      <w:r w:rsidR="007964DC">
        <w:rPr>
          <w:rFonts w:cs="Times New Roman" w:hint="cs"/>
          <w:b/>
          <w:bCs/>
          <w:sz w:val="28"/>
          <w:szCs w:val="28"/>
          <w:rtl/>
        </w:rPr>
        <w:t xml:space="preserve"> (8</w:t>
      </w:r>
      <w:r w:rsidR="00B0108E">
        <w:rPr>
          <w:rFonts w:cs="Times New Roman" w:hint="cs"/>
          <w:b/>
          <w:bCs/>
          <w:sz w:val="28"/>
          <w:szCs w:val="28"/>
          <w:rtl/>
        </w:rPr>
        <w:t xml:space="preserve"> علامات )</w:t>
      </w:r>
      <w:r>
        <w:rPr>
          <w:rFonts w:cs="Times New Roman" w:hint="cs"/>
          <w:b/>
          <w:bCs/>
          <w:sz w:val="28"/>
          <w:szCs w:val="28"/>
          <w:rtl/>
        </w:rPr>
        <w:t xml:space="preserve">                                                                 </w:t>
      </w:r>
      <w:r w:rsidR="00D122EA">
        <w:rPr>
          <w:rFonts w:cs="Times New Roman" w:hint="cs"/>
          <w:b/>
          <w:bCs/>
          <w:sz w:val="28"/>
          <w:szCs w:val="28"/>
          <w:rtl/>
        </w:rPr>
        <w:t xml:space="preserve">          </w:t>
      </w:r>
      <w:r w:rsidR="004B4B39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D122EA">
        <w:rPr>
          <w:rFonts w:cs="Times New Roman" w:hint="cs"/>
          <w:b/>
          <w:bCs/>
          <w:sz w:val="28"/>
          <w:szCs w:val="28"/>
          <w:rtl/>
        </w:rPr>
        <w:t xml:space="preserve">  </w:t>
      </w:r>
      <w:r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A96D09">
        <w:rPr>
          <w:rFonts w:cs="Times New Roman" w:hint="cs"/>
          <w:b/>
          <w:bCs/>
          <w:sz w:val="28"/>
          <w:szCs w:val="28"/>
          <w:rtl/>
        </w:rPr>
        <w:t xml:space="preserve">     </w:t>
      </w:r>
      <w:r w:rsidR="0023113E"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</w:p>
    <w:p w:rsidR="009D5579" w:rsidRPr="00FA2CF8" w:rsidRDefault="00524B5E" w:rsidP="00524B5E">
      <w:pPr>
        <w:ind w:left="4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</w:t>
      </w:r>
    </w:p>
    <w:p w:rsidR="00524B5E" w:rsidRDefault="00524B5E" w:rsidP="001B3EA5">
      <w:pPr>
        <w:tabs>
          <w:tab w:val="left" w:pos="7031"/>
        </w:tabs>
        <w:ind w:left="4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495" style="position:absolute;left:0;text-align:left;margin-left:433.35pt;margin-top:2.05pt;width:26.65pt;height:11.3pt;z-index:251657216" coordorigin="3767,2252" coordsize="2727,1575" wrapcoords="-119 -206 -119 206 16022 3086 17802 3086 20295 21394 20888 21394 21007 19543 21481 16251 21719 13577 21600 13371 19701 12960 17802 -206 -119 -206">
            <v:line id="_x0000_s3496" style="position:absolute" from="3767,2252" to="6002,2252" wrapcoords="0 0 0 1 47 1 47 0 0 0" strokeweight="1.25pt"/>
            <v:line id="_x0000_s3497" style="position:absolute" from="6002,2264" to="6374,3827" wrapcoords="-2700 0 -2700 800 13500 20800 24300 20800 18900 12800 5400 0 -2700 0" strokeweight="1.25pt"/>
            <v:line id="_x0000_s3498" style="position:absolute;flip:y" from="6381,3241" to="6494,3788" wrapcoords="-4320 0 -4320 2400 8640 19200 25920 19200 8640 0 -4320 0" strokeweight="1.25pt"/>
          </v:group>
        </w:pict>
      </w:r>
      <w:r>
        <w:rPr>
          <w:rFonts w:cs="Times New Roman" w:hint="cs"/>
          <w:b/>
          <w:bCs/>
          <w:sz w:val="28"/>
          <w:szCs w:val="28"/>
          <w:rtl/>
        </w:rPr>
        <w:t xml:space="preserve"> 1)   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   </w:t>
      </w:r>
      <w:r>
        <w:rPr>
          <w:rFonts w:cs="Times New Roman" w:hint="cs"/>
          <w:b/>
          <w:bCs/>
          <w:sz w:val="28"/>
          <w:szCs w:val="28"/>
          <w:rtl/>
        </w:rPr>
        <w:t xml:space="preserve">    (  </w:t>
      </w:r>
      <w:r>
        <w:rPr>
          <w:rFonts w:cs="Times New Roman" w:hint="cs"/>
          <w:b/>
          <w:bCs/>
          <w:sz w:val="28"/>
          <w:szCs w:val="28"/>
          <w:vertAlign w:val="superscript"/>
          <w:rtl/>
        </w:rPr>
        <w:t xml:space="preserve">3 </w:t>
      </w:r>
      <w:r>
        <w:rPr>
          <w:rFonts w:cs="Times New Roman" w:hint="cs"/>
          <w:b/>
          <w:bCs/>
          <w:sz w:val="28"/>
          <w:szCs w:val="28"/>
          <w:rtl/>
        </w:rPr>
        <w:t xml:space="preserve">  س    + 2 ) د س</w:t>
      </w:r>
      <w:r w:rsidR="00D122EA">
        <w:rPr>
          <w:rFonts w:cs="Times New Roman" w:hint="cs"/>
          <w:b/>
          <w:bCs/>
          <w:sz w:val="28"/>
          <w:szCs w:val="28"/>
          <w:rtl/>
        </w:rPr>
        <w:t xml:space="preserve">       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      </w:t>
      </w:r>
    </w:p>
    <w:p w:rsidR="00524B5E" w:rsidRDefault="00D122EA" w:rsidP="009D5579">
      <w:pPr>
        <w:ind w:left="4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483" style="position:absolute;left:0;text-align:left;margin-left:347pt;margin-top:8.85pt;width:45pt;height:63pt;z-index:251655168" coordorigin="7102,1104" coordsize="719,1642">
            <v:shape id="_x0000_s3484" style="position:absolute;left:7386;top:1420;width:174;height:1028;rotation:-539894fd;mso-position-horizontal:absolute;mso-position-vertical:absolute" coordsize="240,1246" path="m64,271c152,135,240,,232,137,224,274,28,938,14,1092v-14,154,60,60,134,-34e" filled="f">
              <v:path arrowok="t"/>
            </v:shape>
            <v:shape id="_x0000_s3485" type="#_x0000_t202" style="position:absolute;left:7102;top:1104;width:452;height:468" filled="f" stroked="f">
              <v:textbox style="mso-next-textbox:#_x0000_s3485">
                <w:txbxContent>
                  <w:p w:rsidR="00266694" w:rsidRPr="004840A4" w:rsidRDefault="00266694" w:rsidP="00524B5E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v:shape id="_x0000_s3486" type="#_x0000_t202" style="position:absolute;left:7385;top:2243;width:436;height:503" filled="f" stroked="f">
              <v:textbox style="mso-next-textbox:#_x0000_s3486">
                <w:txbxContent>
                  <w:p w:rsidR="00266694" w:rsidRPr="004840A4" w:rsidRDefault="00266694" w:rsidP="00524B5E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lang w:bidi="ar-AE"/>
                      </w:rPr>
                    </w:pPr>
                  </w:p>
                </w:txbxContent>
              </v:textbox>
            </v:shape>
            <w10:wrap anchorx="page"/>
          </v:group>
        </w:pict>
      </w:r>
    </w:p>
    <w:p w:rsidR="00524B5E" w:rsidRDefault="0075273B" w:rsidP="009D5579">
      <w:pPr>
        <w:ind w:left="44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507" style="position:absolute;left:0;text-align:left;margin-left:239.5pt;margin-top:4pt;width:39.45pt;height:43.5pt;z-index:251659264" coordorigin="2283,1843" coordsize="567,937">
            <v:shape id="_x0000_s3508" type="#_x0000_t202" style="position:absolute;left:2325;top:1843;width:503;height:454" filled="f" stroked="f">
              <v:textbox style="mso-next-textbox:#_x0000_s3508">
                <w:txbxContent>
                  <w:p w:rsidR="00266694" w:rsidRPr="00F41E6E" w:rsidRDefault="00266694" w:rsidP="00D122EA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 xml:space="preserve">   3</w:t>
                    </w:r>
                    <w:r w:rsidRPr="00F41E6E"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 xml:space="preserve"> </w:t>
                    </w:r>
                  </w:p>
                </w:txbxContent>
              </v:textbox>
            </v:shape>
            <v:shape id="_x0000_s3509" type="#_x0000_t202" style="position:absolute;left:2327;top:2299;width:518;height:481" filled="f" stroked="f">
              <v:textbox style="mso-next-textbox:#_x0000_s3509">
                <w:txbxContent>
                  <w:p w:rsidR="00266694" w:rsidRPr="00D122EA" w:rsidRDefault="00266694" w:rsidP="00D122EA">
                    <w:pP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vertAlign w:val="superscript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rtl/>
                        <w:lang w:bidi="ar-AE"/>
                      </w:rPr>
                      <w:t xml:space="preserve">  </w:t>
                    </w:r>
                    <w:r w:rsidRPr="00F41E6E"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>س</w:t>
                    </w:r>
                    <w: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vertAlign w:val="superscript"/>
                        <w:rtl/>
                      </w:rPr>
                      <w:t>3</w:t>
                    </w:r>
                  </w:p>
                </w:txbxContent>
              </v:textbox>
            </v:shape>
            <v:line id="_x0000_s3510" style="position:absolute;flip:x" from="2283,2329" to="2850,2329"/>
            <w10:wrap anchorx="page"/>
          </v:group>
        </w:pict>
      </w:r>
      <w:r>
        <w:rPr>
          <w:rFonts w:cs="Times New Roman" w:hint="cs"/>
          <w:b/>
          <w:bCs/>
          <w:noProof/>
          <w:sz w:val="28"/>
          <w:szCs w:val="28"/>
          <w:rtl/>
        </w:rPr>
        <w:pict>
          <v:group id="_x0000_s3503" style="position:absolute;left:0;text-align:left;margin-left:306pt;margin-top:3.25pt;width:39.45pt;height:43.5pt;z-index:251658240" coordorigin="2283,1843" coordsize="567,937">
            <v:shape id="_x0000_s3504" type="#_x0000_t202" style="position:absolute;left:2325;top:1843;width:503;height:454" filled="f" stroked="f">
              <v:textbox style="mso-next-textbox:#_x0000_s3504">
                <w:txbxContent>
                  <w:p w:rsidR="00266694" w:rsidRPr="00F41E6E" w:rsidRDefault="00266694" w:rsidP="00D122EA">
                    <w:pPr>
                      <w:rPr>
                        <w:rFonts w:hint="cs"/>
                        <w:b/>
                        <w:bCs/>
                        <w:sz w:val="24"/>
                        <w:szCs w:val="24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 xml:space="preserve">  2  </w:t>
                    </w:r>
                    <w:r w:rsidRPr="00F41E6E"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 xml:space="preserve"> </w:t>
                    </w:r>
                  </w:p>
                </w:txbxContent>
              </v:textbox>
            </v:shape>
            <v:shape id="_x0000_s3505" type="#_x0000_t202" style="position:absolute;left:2327;top:2299;width:518;height:481" filled="f" stroked="f">
              <v:textbox style="mso-next-textbox:#_x0000_s3505">
                <w:txbxContent>
                  <w:p w:rsidR="00266694" w:rsidRPr="00F13123" w:rsidRDefault="00266694" w:rsidP="00D122EA">
                    <w:pP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rtl/>
                      </w:rPr>
                    </w:pPr>
                    <w: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rtl/>
                        <w:lang w:bidi="ar-AE"/>
                      </w:rPr>
                      <w:t xml:space="preserve">  </w:t>
                    </w:r>
                    <w:r w:rsidRPr="00F41E6E">
                      <w:rPr>
                        <w:rFonts w:cs="Times New Roman" w:hint="cs"/>
                        <w:b/>
                        <w:bCs/>
                        <w:sz w:val="24"/>
                        <w:szCs w:val="24"/>
                        <w:rtl/>
                      </w:rPr>
                      <w:t>س</w:t>
                    </w:r>
                    <w: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vertAlign w:val="superscript"/>
                        <w:rtl/>
                      </w:rPr>
                      <w:t>2</w:t>
                    </w:r>
                    <w:r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rtl/>
                      </w:rPr>
                      <w:t xml:space="preserve"> </w:t>
                    </w:r>
                    <w:r w:rsidRPr="00F13123">
                      <w:rPr>
                        <w:rFonts w:cs="Times New Roman" w:hint="cs"/>
                        <w:b/>
                        <w:bCs/>
                        <w:sz w:val="22"/>
                        <w:szCs w:val="22"/>
                        <w:rtl/>
                        <w:lang w:bidi="ar-AE"/>
                      </w:rPr>
                      <w:t xml:space="preserve"> </w:t>
                    </w:r>
                  </w:p>
                </w:txbxContent>
              </v:textbox>
            </v:shape>
            <v:line id="_x0000_s3506" style="position:absolute;flip:x" from="2283,2329" to="2850,2329"/>
            <w10:wrap anchorx="page"/>
          </v:group>
        </w:pict>
      </w:r>
    </w:p>
    <w:p w:rsidR="00524B5E" w:rsidRDefault="00D122EA" w:rsidP="001B3EA5">
      <w:pPr>
        <w:tabs>
          <w:tab w:val="left" w:pos="3491"/>
          <w:tab w:val="left" w:pos="4661"/>
          <w:tab w:val="left" w:pos="6146"/>
        </w:tabs>
        <w:ind w:left="44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    2</w:t>
      </w:r>
      <w:r>
        <w:rPr>
          <w:rFonts w:cs="Times New Roman" w:hint="cs"/>
          <w:b/>
          <w:bCs/>
          <w:sz w:val="28"/>
          <w:szCs w:val="28"/>
          <w:rtl/>
        </w:rPr>
        <w:t xml:space="preserve">) 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                                  </w:t>
      </w:r>
      <w:r>
        <w:rPr>
          <w:rFonts w:cs="Times New Roman" w:hint="cs"/>
          <w:b/>
          <w:bCs/>
          <w:sz w:val="28"/>
          <w:szCs w:val="28"/>
          <w:rtl/>
        </w:rPr>
        <w:t>(</w:t>
      </w:r>
      <w:r>
        <w:rPr>
          <w:rFonts w:cs="Times New Roman"/>
          <w:b/>
          <w:bCs/>
          <w:sz w:val="28"/>
          <w:szCs w:val="28"/>
          <w:rtl/>
        </w:rPr>
        <w:tab/>
      </w:r>
      <w:r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</w:t>
      </w:r>
      <w:r>
        <w:rPr>
          <w:rFonts w:cs="Times New Roman" w:hint="cs"/>
          <w:b/>
          <w:bCs/>
          <w:sz w:val="28"/>
          <w:szCs w:val="28"/>
          <w:rtl/>
        </w:rPr>
        <w:t xml:space="preserve"> -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</w:t>
      </w:r>
      <w:r>
        <w:rPr>
          <w:rFonts w:cs="Times New Roman"/>
          <w:b/>
          <w:bCs/>
          <w:sz w:val="28"/>
          <w:szCs w:val="28"/>
          <w:rtl/>
        </w:rPr>
        <w:tab/>
      </w:r>
      <w:r>
        <w:rPr>
          <w:rFonts w:cs="Times New Roman" w:hint="cs"/>
          <w:b/>
          <w:bCs/>
          <w:sz w:val="28"/>
          <w:szCs w:val="28"/>
          <w:rtl/>
        </w:rPr>
        <w:t xml:space="preserve"> )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 </w:t>
      </w:r>
      <w:r>
        <w:rPr>
          <w:rFonts w:cs="Times New Roman" w:hint="cs"/>
          <w:b/>
          <w:bCs/>
          <w:sz w:val="28"/>
          <w:szCs w:val="28"/>
          <w:rtl/>
        </w:rPr>
        <w:t xml:space="preserve"> د س</w:t>
      </w:r>
      <w:r w:rsidR="00AA043C">
        <w:rPr>
          <w:rFonts w:cs="Times New Roman" w:hint="cs"/>
          <w:b/>
          <w:bCs/>
          <w:sz w:val="28"/>
          <w:szCs w:val="28"/>
          <w:rtl/>
        </w:rPr>
        <w:t xml:space="preserve">        </w:t>
      </w:r>
      <w:r w:rsidR="0053232D">
        <w:rPr>
          <w:rFonts w:cs="Times New Roman" w:hint="cs"/>
          <w:b/>
          <w:bCs/>
          <w:sz w:val="28"/>
          <w:szCs w:val="28"/>
          <w:rtl/>
        </w:rPr>
        <w:t>،</w:t>
      </w:r>
      <w:r w:rsidR="00AA043C">
        <w:rPr>
          <w:rFonts w:cs="Times New Roman" w:hint="cs"/>
          <w:b/>
          <w:bCs/>
          <w:sz w:val="28"/>
          <w:szCs w:val="28"/>
          <w:rtl/>
        </w:rPr>
        <w:t xml:space="preserve">       س </w:t>
      </w:r>
      <w:r w:rsidR="00AA043C" w:rsidRPr="00FA2CF8">
        <w:rPr>
          <w:rFonts w:cs="Times New Roman"/>
          <w:b/>
          <w:bCs/>
          <w:sz w:val="28"/>
          <w:szCs w:val="28"/>
          <w:rtl/>
          <w:lang w:bidi="ar-AE"/>
        </w:rPr>
        <w:t>≠</w:t>
      </w:r>
      <w:r w:rsidR="00AA043C">
        <w:rPr>
          <w:rFonts w:cs="Times New Roman" w:hint="cs"/>
          <w:b/>
          <w:bCs/>
          <w:sz w:val="28"/>
          <w:szCs w:val="28"/>
          <w:rtl/>
        </w:rPr>
        <w:t xml:space="preserve">  0 </w:t>
      </w:r>
    </w:p>
    <w:p w:rsidR="00B0108E" w:rsidRDefault="00B0108E" w:rsidP="001B3EA5">
      <w:pPr>
        <w:tabs>
          <w:tab w:val="left" w:pos="3491"/>
          <w:tab w:val="left" w:pos="4661"/>
          <w:tab w:val="left" w:pos="6146"/>
        </w:tabs>
        <w:ind w:left="44"/>
        <w:rPr>
          <w:rFonts w:cs="Times New Roman"/>
          <w:b/>
          <w:bCs/>
          <w:sz w:val="28"/>
          <w:szCs w:val="28"/>
          <w:rtl/>
        </w:rPr>
      </w:pPr>
    </w:p>
    <w:p w:rsidR="00B0108E" w:rsidRDefault="00B0108E" w:rsidP="001B3EA5">
      <w:pPr>
        <w:tabs>
          <w:tab w:val="left" w:pos="3491"/>
          <w:tab w:val="left" w:pos="4661"/>
          <w:tab w:val="left" w:pos="6146"/>
        </w:tabs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D122EA" w:rsidRDefault="00D122EA" w:rsidP="00D122EA">
      <w:pPr>
        <w:tabs>
          <w:tab w:val="left" w:pos="3491"/>
          <w:tab w:val="left" w:pos="4661"/>
          <w:tab w:val="left" w:pos="6146"/>
        </w:tabs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D122EA" w:rsidRDefault="00D122EA" w:rsidP="00D122EA">
      <w:pPr>
        <w:tabs>
          <w:tab w:val="left" w:pos="3491"/>
          <w:tab w:val="left" w:pos="4661"/>
          <w:tab w:val="left" w:pos="6146"/>
        </w:tabs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4B4B39" w:rsidRPr="00FA2CF8" w:rsidRDefault="004B4B39" w:rsidP="00D122EA">
      <w:pPr>
        <w:tabs>
          <w:tab w:val="left" w:pos="3491"/>
          <w:tab w:val="left" w:pos="4661"/>
          <w:tab w:val="left" w:pos="6146"/>
        </w:tabs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D122EA" w:rsidRDefault="00B12D15" w:rsidP="00D122EA">
      <w:pPr>
        <w:tabs>
          <w:tab w:val="left" w:pos="4298"/>
          <w:tab w:val="left" w:pos="9416"/>
        </w:tabs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</w:t>
      </w:r>
      <w:r w:rsidR="0023113E" w:rsidRPr="00FA2CF8">
        <w:rPr>
          <w:rFonts w:cs="Times New Roman" w:hint="cs"/>
          <w:b/>
          <w:bCs/>
          <w:sz w:val="28"/>
          <w:szCs w:val="28"/>
          <w:rtl/>
          <w:lang w:bidi="ar-AE"/>
        </w:rPr>
        <w:t>ب</w:t>
      </w:r>
      <w:r w:rsidR="000479DF" w:rsidRPr="00FA2CF8">
        <w:rPr>
          <w:rFonts w:cs="Times New Roman" w:hint="cs"/>
          <w:b/>
          <w:bCs/>
          <w:sz w:val="28"/>
          <w:szCs w:val="28"/>
          <w:rtl/>
          <w:lang w:bidi="ar-AE"/>
        </w:rPr>
        <w:t>.</w:t>
      </w:r>
      <w:r w:rsidR="001B3EA5">
        <w:rPr>
          <w:rFonts w:cs="Times New Roman" w:hint="cs"/>
          <w:b/>
          <w:bCs/>
          <w:sz w:val="28"/>
          <w:szCs w:val="28"/>
          <w:rtl/>
          <w:lang w:bidi="ar-AE"/>
        </w:rPr>
        <w:t>اوجد القيم القصوى للاقتران ق(س)= س3 -12س  (ان وجدت ) ثم حدد فترات التزايد والتناقص للاقتران ق(س)</w:t>
      </w: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</w:t>
      </w:r>
      <w:r w:rsidR="00B0108E">
        <w:rPr>
          <w:rFonts w:cs="Times New Roman" w:hint="cs"/>
          <w:b/>
          <w:bCs/>
          <w:sz w:val="28"/>
          <w:szCs w:val="28"/>
          <w:rtl/>
          <w:lang w:bidi="ar-AE"/>
        </w:rPr>
        <w:t>(8 علامات )</w:t>
      </w: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  <w:r w:rsidR="004B4B39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                                                                                  </w:t>
      </w:r>
      <w:r w:rsidR="00FF2501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</w:t>
      </w:r>
      <w:r w:rsidR="004B4B39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</w:t>
      </w: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1B3EA5" w:rsidRDefault="001B3EA5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</w:rPr>
      </w:pPr>
    </w:p>
    <w:p w:rsidR="00B0108E" w:rsidRDefault="004B4B39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</w:t>
      </w:r>
    </w:p>
    <w:p w:rsidR="00B0108E" w:rsidRDefault="00B0108E" w:rsidP="001B3EA5">
      <w:pPr>
        <w:tabs>
          <w:tab w:val="left" w:pos="4298"/>
          <w:tab w:val="left" w:pos="9416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4B4B39" w:rsidRDefault="004B4B39" w:rsidP="001B3EA5">
      <w:pPr>
        <w:tabs>
          <w:tab w:val="left" w:pos="4298"/>
          <w:tab w:val="left" w:pos="9416"/>
        </w:tabs>
        <w:rPr>
          <w:rFonts w:cs="Times New Roman" w:hint="cs"/>
          <w:b/>
          <w:bCs/>
          <w:sz w:val="28"/>
          <w:szCs w:val="28"/>
          <w:rtl/>
          <w:lang w:bidi="ar-AE"/>
        </w:rPr>
      </w:pPr>
      <w:r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</w:t>
      </w:r>
    </w:p>
    <w:p w:rsidR="00B0108E" w:rsidRDefault="00B0108E" w:rsidP="00F238F1">
      <w:pPr>
        <w:ind w:left="44"/>
        <w:rPr>
          <w:rFonts w:cs="Times New Roman"/>
          <w:b/>
          <w:bCs/>
          <w:sz w:val="28"/>
          <w:szCs w:val="28"/>
          <w:u w:val="single"/>
          <w:rtl/>
        </w:rPr>
      </w:pPr>
    </w:p>
    <w:p w:rsidR="00B12D15" w:rsidRPr="00FA2CF8" w:rsidRDefault="00E679C7" w:rsidP="00F238F1">
      <w:pPr>
        <w:ind w:left="44"/>
        <w:rPr>
          <w:rFonts w:cs="Times New Roman" w:hint="cs"/>
          <w:b/>
          <w:bCs/>
          <w:sz w:val="28"/>
          <w:szCs w:val="28"/>
          <w:rtl/>
        </w:rPr>
      </w:pPr>
      <w:r w:rsidRPr="00B12D15">
        <w:rPr>
          <w:rFonts w:cs="Times New Roman" w:hint="cs"/>
          <w:b/>
          <w:bCs/>
          <w:sz w:val="28"/>
          <w:szCs w:val="28"/>
          <w:u w:val="single"/>
          <w:rtl/>
        </w:rPr>
        <w:lastRenderedPageBreak/>
        <w:t>السؤال ال</w:t>
      </w:r>
      <w:r w:rsidR="00A96D09">
        <w:rPr>
          <w:rFonts w:cs="Times New Roman" w:hint="cs"/>
          <w:b/>
          <w:bCs/>
          <w:sz w:val="28"/>
          <w:szCs w:val="28"/>
          <w:u w:val="single"/>
          <w:rtl/>
        </w:rPr>
        <w:t>رابع</w:t>
      </w:r>
      <w:r w:rsidR="00A96D09">
        <w:rPr>
          <w:rFonts w:cs="Times New Roman" w:hint="cs"/>
          <w:b/>
          <w:bCs/>
          <w:sz w:val="28"/>
          <w:szCs w:val="28"/>
          <w:rtl/>
        </w:rPr>
        <w:t xml:space="preserve">: </w:t>
      </w:r>
      <w:r w:rsidR="00F238F1" w:rsidRPr="00F238F1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B0108E">
        <w:rPr>
          <w:rFonts w:cs="Times New Roman" w:hint="cs"/>
          <w:b/>
          <w:bCs/>
          <w:sz w:val="28"/>
          <w:szCs w:val="28"/>
          <w:rtl/>
        </w:rPr>
        <w:t>(6علامات )</w:t>
      </w:r>
    </w:p>
    <w:p w:rsidR="00E679C7" w:rsidRPr="00FA2CF8" w:rsidRDefault="00F40E2C" w:rsidP="008433B7">
      <w:pPr>
        <w:tabs>
          <w:tab w:val="left" w:pos="2951"/>
        </w:tabs>
        <w:ind w:left="44"/>
        <w:jc w:val="center"/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                                  </w:t>
      </w:r>
    </w:p>
    <w:p w:rsidR="00F238F1" w:rsidRPr="00FA2CF8" w:rsidRDefault="004B4B39" w:rsidP="007964DC">
      <w:pPr>
        <w:tabs>
          <w:tab w:val="left" w:pos="3440"/>
          <w:tab w:val="left" w:pos="8711"/>
        </w:tabs>
        <w:ind w:right="-600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أ .  اذا كان  </w:t>
      </w:r>
      <w:r w:rsidRPr="00FA2CF8">
        <w:rPr>
          <w:rFonts w:cs="Times New Roman" w:hint="cs"/>
          <w:b/>
          <w:bCs/>
          <w:sz w:val="28"/>
          <w:szCs w:val="28"/>
          <w:rtl/>
        </w:rPr>
        <w:t>ق</w:t>
      </w:r>
      <w:r w:rsidRPr="00FA2CF8">
        <w:rPr>
          <w:rFonts w:cs="Times New Roman" w:hint="cs"/>
          <w:b/>
          <w:bCs/>
          <w:sz w:val="28"/>
          <w:szCs w:val="28"/>
          <w:vertAlign w:val="superscript"/>
          <w:rtl/>
        </w:rPr>
        <w:t xml:space="preserve">/  </w:t>
      </w:r>
      <w:r w:rsidRPr="00FA2CF8">
        <w:rPr>
          <w:rFonts w:cs="Times New Roman" w:hint="cs"/>
          <w:b/>
          <w:bCs/>
          <w:sz w:val="28"/>
          <w:szCs w:val="28"/>
          <w:rtl/>
        </w:rPr>
        <w:t>(</w:t>
      </w:r>
      <w:r>
        <w:rPr>
          <w:rFonts w:cs="Times New Roman" w:hint="cs"/>
          <w:b/>
          <w:bCs/>
          <w:sz w:val="28"/>
          <w:szCs w:val="28"/>
          <w:rtl/>
        </w:rPr>
        <w:t>س</w:t>
      </w:r>
      <w:r w:rsidRPr="00FA2CF8">
        <w:rPr>
          <w:rFonts w:cs="Times New Roman" w:hint="cs"/>
          <w:b/>
          <w:bCs/>
          <w:sz w:val="28"/>
          <w:szCs w:val="28"/>
          <w:rtl/>
        </w:rPr>
        <w:t>)</w:t>
      </w:r>
      <w:r>
        <w:rPr>
          <w:rFonts w:cs="Times New Roman" w:hint="cs"/>
          <w:b/>
          <w:bCs/>
          <w:sz w:val="28"/>
          <w:szCs w:val="28"/>
          <w:rtl/>
        </w:rPr>
        <w:t xml:space="preserve"> = </w:t>
      </w:r>
      <w:r w:rsidR="00F40E2C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F238F1">
        <w:rPr>
          <w:rFonts w:cs="Times New Roman" w:hint="cs"/>
          <w:b/>
          <w:bCs/>
          <w:sz w:val="28"/>
          <w:szCs w:val="28"/>
          <w:rtl/>
        </w:rPr>
        <w:t>6</w:t>
      </w:r>
      <w:r w:rsidR="00F40E2C" w:rsidRPr="00FA2CF8">
        <w:rPr>
          <w:rFonts w:cs="Times New Roman" w:hint="cs"/>
          <w:b/>
          <w:bCs/>
          <w:sz w:val="28"/>
          <w:szCs w:val="28"/>
          <w:rtl/>
        </w:rPr>
        <w:t xml:space="preserve"> س</w:t>
      </w:r>
      <w:r>
        <w:rPr>
          <w:rFonts w:cs="Times New Roman" w:hint="cs"/>
          <w:b/>
          <w:bCs/>
          <w:sz w:val="28"/>
          <w:szCs w:val="28"/>
          <w:vertAlign w:val="superscript"/>
          <w:rtl/>
        </w:rPr>
        <w:t>2</w:t>
      </w:r>
      <w:r>
        <w:rPr>
          <w:rFonts w:cs="Times New Roman" w:hint="cs"/>
          <w:b/>
          <w:bCs/>
          <w:sz w:val="28"/>
          <w:szCs w:val="28"/>
          <w:rtl/>
        </w:rPr>
        <w:t xml:space="preserve"> + 2 س + 1</w:t>
      </w:r>
      <w:r w:rsidR="00F40E2C" w:rsidRPr="00FA2CF8">
        <w:rPr>
          <w:rFonts w:cs="Times New Roman" w:hint="cs"/>
          <w:b/>
          <w:bCs/>
          <w:sz w:val="28"/>
          <w:szCs w:val="28"/>
          <w:rtl/>
        </w:rPr>
        <w:t xml:space="preserve">  فاوجد  </w:t>
      </w:r>
      <w:r w:rsidR="00F238F1">
        <w:rPr>
          <w:rFonts w:cs="Times New Roman" w:hint="cs"/>
          <w:b/>
          <w:bCs/>
          <w:sz w:val="28"/>
          <w:szCs w:val="28"/>
          <w:rtl/>
        </w:rPr>
        <w:t>قاعدة</w:t>
      </w:r>
      <w:r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75273B">
        <w:rPr>
          <w:rFonts w:cs="Times New Roman" w:hint="cs"/>
          <w:b/>
          <w:bCs/>
          <w:sz w:val="28"/>
          <w:szCs w:val="28"/>
          <w:rtl/>
        </w:rPr>
        <w:t>ق( س )</w:t>
      </w:r>
      <w:r w:rsidR="00F238F1">
        <w:rPr>
          <w:rFonts w:cs="Times New Roman" w:hint="cs"/>
          <w:b/>
          <w:bCs/>
          <w:sz w:val="28"/>
          <w:szCs w:val="28"/>
          <w:rtl/>
        </w:rPr>
        <w:t xml:space="preserve"> علما بانه يمر بالنقطة ( -1 ، 3 )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 </w:t>
      </w:r>
      <w:r w:rsidR="00F238F1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7964DC">
        <w:rPr>
          <w:rFonts w:cs="Times New Roman" w:hint="cs"/>
          <w:b/>
          <w:bCs/>
          <w:sz w:val="28"/>
          <w:szCs w:val="28"/>
          <w:rtl/>
        </w:rPr>
        <w:t>(5</w:t>
      </w:r>
      <w:r w:rsidR="0075273B" w:rsidRPr="00FA2CF8">
        <w:rPr>
          <w:rFonts w:cs="Times New Roman" w:hint="cs"/>
          <w:b/>
          <w:bCs/>
          <w:sz w:val="28"/>
          <w:szCs w:val="28"/>
          <w:rtl/>
        </w:rPr>
        <w:t xml:space="preserve">علامات )   </w:t>
      </w:r>
    </w:p>
    <w:p w:rsidR="00E679C7" w:rsidRDefault="004B4B39" w:rsidP="0075273B">
      <w:pPr>
        <w:tabs>
          <w:tab w:val="left" w:pos="3440"/>
          <w:tab w:val="left" w:pos="9646"/>
        </w:tabs>
        <w:ind w:right="-500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                         </w:t>
      </w:r>
      <w:r w:rsidR="00F40E2C" w:rsidRPr="00FA2CF8">
        <w:rPr>
          <w:rFonts w:cs="Times New Roman"/>
          <w:b/>
          <w:bCs/>
          <w:sz w:val="28"/>
          <w:szCs w:val="28"/>
          <w:rtl/>
        </w:rPr>
        <w:tab/>
      </w:r>
      <w:r w:rsidR="008433B7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F40E2C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8433B7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F40E2C" w:rsidRPr="00FA2CF8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F238F1">
        <w:rPr>
          <w:rFonts w:cs="Times New Roman" w:hint="cs"/>
          <w:b/>
          <w:bCs/>
          <w:sz w:val="28"/>
          <w:szCs w:val="28"/>
          <w:rtl/>
        </w:rPr>
        <w:t xml:space="preserve">                                                                 </w:t>
      </w:r>
    </w:p>
    <w:p w:rsidR="00E679C7" w:rsidRPr="00FA2CF8" w:rsidRDefault="00E679C7" w:rsidP="00F13123">
      <w:pPr>
        <w:tabs>
          <w:tab w:val="left" w:pos="3440"/>
        </w:tabs>
        <w:rPr>
          <w:rFonts w:cs="Times New Roman" w:hint="cs"/>
          <w:b/>
          <w:bCs/>
          <w:sz w:val="28"/>
          <w:szCs w:val="28"/>
          <w:rtl/>
        </w:rPr>
      </w:pPr>
    </w:p>
    <w:p w:rsidR="006D7ECD" w:rsidRDefault="006D7ECD" w:rsidP="00F238F1">
      <w:pPr>
        <w:tabs>
          <w:tab w:val="left" w:pos="4151"/>
          <w:tab w:val="left" w:pos="5130"/>
          <w:tab w:val="left" w:pos="6881"/>
        </w:tabs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  <w:r w:rsidR="00F238F1">
        <w:rPr>
          <w:rFonts w:cs="Times New Roman"/>
          <w:b/>
          <w:bCs/>
          <w:sz w:val="28"/>
          <w:szCs w:val="28"/>
          <w:rtl/>
        </w:rPr>
        <w:tab/>
      </w:r>
      <w:r w:rsidR="00F238F1">
        <w:rPr>
          <w:rFonts w:cs="Times New Roman" w:hint="cs"/>
          <w:b/>
          <w:bCs/>
          <w:sz w:val="28"/>
          <w:szCs w:val="28"/>
          <w:rtl/>
        </w:rPr>
        <w:t xml:space="preserve">        </w:t>
      </w:r>
      <w:r w:rsidR="004B4B39"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  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8433B7" w:rsidRDefault="008433B7" w:rsidP="008433B7">
      <w:pPr>
        <w:tabs>
          <w:tab w:val="left" w:pos="4151"/>
          <w:tab w:val="left" w:pos="6881"/>
        </w:tabs>
        <w:rPr>
          <w:rFonts w:cs="Times New Roman" w:hint="cs"/>
          <w:b/>
          <w:bCs/>
          <w:sz w:val="28"/>
          <w:szCs w:val="28"/>
          <w:rtl/>
        </w:rPr>
      </w:pPr>
    </w:p>
    <w:p w:rsidR="008433B7" w:rsidRDefault="008433B7" w:rsidP="008433B7">
      <w:pPr>
        <w:tabs>
          <w:tab w:val="left" w:pos="4151"/>
          <w:tab w:val="left" w:pos="6881"/>
        </w:tabs>
        <w:rPr>
          <w:rFonts w:cs="Times New Roman" w:hint="cs"/>
          <w:b/>
          <w:bCs/>
          <w:sz w:val="28"/>
          <w:szCs w:val="28"/>
          <w:rtl/>
        </w:rPr>
      </w:pPr>
    </w:p>
    <w:p w:rsidR="00F238F1" w:rsidRDefault="001B3EA5" w:rsidP="00F238F1">
      <w:pPr>
        <w:tabs>
          <w:tab w:val="left" w:pos="2681"/>
        </w:tabs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</w:t>
      </w:r>
      <w:r w:rsidR="00F238F1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F238F1" w:rsidRDefault="00F238F1" w:rsidP="008433B7">
      <w:pPr>
        <w:tabs>
          <w:tab w:val="left" w:pos="4151"/>
          <w:tab w:val="left" w:pos="6881"/>
        </w:tabs>
        <w:rPr>
          <w:rFonts w:cs="Times New Roman" w:hint="cs"/>
          <w:b/>
          <w:bCs/>
          <w:sz w:val="28"/>
          <w:szCs w:val="28"/>
          <w:rtl/>
        </w:rPr>
      </w:pPr>
    </w:p>
    <w:p w:rsidR="00B3701E" w:rsidRDefault="00B3701E" w:rsidP="00123DA3">
      <w:pPr>
        <w:tabs>
          <w:tab w:val="left" w:pos="3440"/>
        </w:tabs>
        <w:ind w:right="-100"/>
        <w:rPr>
          <w:rFonts w:cs="Times New Roman" w:hint="cs"/>
          <w:b/>
          <w:bCs/>
          <w:sz w:val="28"/>
          <w:szCs w:val="28"/>
          <w:rtl/>
        </w:rPr>
      </w:pPr>
    </w:p>
    <w:p w:rsidR="006D7ECD" w:rsidRDefault="006D7ECD" w:rsidP="007964DC">
      <w:pPr>
        <w:ind w:left="44"/>
        <w:rPr>
          <w:rFonts w:cs="Times New Roman"/>
          <w:b/>
          <w:bCs/>
          <w:sz w:val="28"/>
          <w:szCs w:val="28"/>
          <w:rtl/>
        </w:rPr>
      </w:pPr>
      <w:r w:rsidRPr="00B3701E">
        <w:rPr>
          <w:rFonts w:cs="Times New Roman" w:hint="cs"/>
          <w:b/>
          <w:bCs/>
          <w:sz w:val="28"/>
          <w:szCs w:val="28"/>
          <w:u w:val="single"/>
          <w:rtl/>
        </w:rPr>
        <w:t>السؤال الرابع</w:t>
      </w:r>
      <w:r w:rsidR="001B3EA5">
        <w:rPr>
          <w:rFonts w:cs="Times New Roman" w:hint="cs"/>
          <w:b/>
          <w:bCs/>
          <w:sz w:val="28"/>
          <w:szCs w:val="28"/>
          <w:rtl/>
        </w:rPr>
        <w:t xml:space="preserve">: </w:t>
      </w:r>
      <w:r w:rsidR="00123DA3">
        <w:rPr>
          <w:rFonts w:cs="Times New Roman" w:hint="cs"/>
          <w:b/>
          <w:bCs/>
          <w:sz w:val="28"/>
          <w:szCs w:val="28"/>
          <w:rtl/>
        </w:rPr>
        <w:t xml:space="preserve">أ) اوجد  متوسط التغير الاقتران  ق  (س) = </w:t>
      </w:r>
      <w:r w:rsidR="00123DA3" w:rsidRPr="00123DA3">
        <w:rPr>
          <w:rFonts w:cs="Times New Roman"/>
          <w:b/>
          <w:bCs/>
          <w:position w:val="-26"/>
          <w:sz w:val="28"/>
          <w:szCs w:val="28"/>
        </w:rPr>
        <w:object w:dxaOrig="639" w:dyaOrig="639">
          <v:shape id="_x0000_i1027" type="#_x0000_t75" style="width:31.8pt;height:31.8pt" o:ole="">
            <v:imagedata r:id="rId10" o:title=""/>
          </v:shape>
          <o:OLEObject Type="Embed" ProgID="Equation.DSMT4" ShapeID="_x0000_i1027" DrawAspect="Content" ObjectID="_1602342028" r:id="rId11"/>
        </w:object>
      </w:r>
      <w:r w:rsidR="00123DA3">
        <w:rPr>
          <w:rFonts w:cs="Times New Roman"/>
          <w:b/>
          <w:bCs/>
          <w:sz w:val="28"/>
          <w:szCs w:val="28"/>
          <w:rtl/>
        </w:rPr>
        <w:t xml:space="preserve"> </w:t>
      </w:r>
      <w:r w:rsidR="00123DA3">
        <w:rPr>
          <w:rFonts w:cs="Times New Roman" w:hint="cs"/>
          <w:b/>
          <w:bCs/>
          <w:sz w:val="28"/>
          <w:szCs w:val="28"/>
          <w:rtl/>
        </w:rPr>
        <w:t xml:space="preserve">عندما تتغير من 3 الى 8 </w:t>
      </w:r>
      <w:r w:rsidR="00B0108E">
        <w:rPr>
          <w:rFonts w:cs="Times New Roman" w:hint="cs"/>
          <w:b/>
          <w:bCs/>
          <w:sz w:val="28"/>
          <w:szCs w:val="28"/>
          <w:rtl/>
        </w:rPr>
        <w:t>(</w:t>
      </w:r>
      <w:r w:rsidR="007964DC">
        <w:rPr>
          <w:rFonts w:cs="Times New Roman" w:hint="cs"/>
          <w:b/>
          <w:bCs/>
          <w:sz w:val="28"/>
          <w:szCs w:val="28"/>
          <w:rtl/>
        </w:rPr>
        <w:t>6</w:t>
      </w:r>
      <w:r w:rsidR="00B0108E">
        <w:rPr>
          <w:rFonts w:cs="Times New Roman" w:hint="cs"/>
          <w:b/>
          <w:bCs/>
          <w:sz w:val="28"/>
          <w:szCs w:val="28"/>
          <w:rtl/>
        </w:rPr>
        <w:t xml:space="preserve"> علامات )</w:t>
      </w: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75273B">
      <w:pPr>
        <w:ind w:left="44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/>
          <w:b/>
          <w:bCs/>
          <w:noProof/>
          <w:sz w:val="28"/>
          <w:szCs w:val="28"/>
          <w:rtl/>
        </w:rPr>
        <w:pict>
          <v:shape id="_x0000_s3607" type="#_x0000_t32" style="position:absolute;left:0;text-align:left;margin-left:241pt;margin-top:4.4pt;width:42.75pt;height:1.5pt;flip:x;z-index:251664384" o:connectortype="straight">
            <w10:wrap anchorx="page"/>
          </v:shape>
        </w:pict>
      </w:r>
      <w:r>
        <w:rPr>
          <w:rFonts w:cs="Times New Roman"/>
          <w:b/>
          <w:bCs/>
          <w:noProof/>
          <w:sz w:val="28"/>
          <w:szCs w:val="28"/>
          <w:rtl/>
        </w:rPr>
        <w:pict>
          <v:shape id="_x0000_s3606" type="#_x0000_t32" style="position:absolute;left:0;text-align:left;margin-left:284.5pt;margin-top:4.4pt;width:.75pt;height:27.75pt;flip:x y;z-index:251663360" o:connectortype="straight">
            <w10:wrap anchorx="page"/>
          </v:shape>
        </w:pict>
      </w:r>
      <w:r>
        <w:rPr>
          <w:rFonts w:cs="Times New Roman"/>
          <w:b/>
          <w:bCs/>
          <w:noProof/>
          <w:sz w:val="28"/>
          <w:szCs w:val="28"/>
          <w:rtl/>
        </w:rPr>
        <w:pict>
          <v:shape id="_x0000_s3605" type="#_x0000_t32" style="position:absolute;left:0;text-align:left;margin-left:285.25pt;margin-top:15.65pt;width:7.5pt;height:16.5pt;flip:x;z-index:251662336" o:connectortype="straight">
            <w10:wrap anchorx="page"/>
          </v:shape>
        </w:pict>
      </w:r>
    </w:p>
    <w:p w:rsidR="00123DA3" w:rsidRDefault="00123DA3" w:rsidP="00123DA3">
      <w:pPr>
        <w:ind w:left="44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ب) اوجد معادلة المماس لمنحنى الاقتران ق(س) =  2       س             عند النقطة التي احداثيها السيني 4 </w:t>
      </w:r>
    </w:p>
    <w:p w:rsidR="00B0108E" w:rsidRDefault="00B0108E" w:rsidP="00123DA3">
      <w:pPr>
        <w:ind w:left="44"/>
        <w:rPr>
          <w:rFonts w:cs="Times New Roman" w:hint="cs"/>
          <w:b/>
          <w:bCs/>
          <w:sz w:val="28"/>
          <w:szCs w:val="28"/>
          <w:rtl/>
        </w:rPr>
      </w:pPr>
    </w:p>
    <w:p w:rsidR="00B3701E" w:rsidRPr="00FA2CF8" w:rsidRDefault="007964DC" w:rsidP="00266694">
      <w:pPr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>(6 علامات)</w:t>
      </w:r>
    </w:p>
    <w:p w:rsidR="00B3701E" w:rsidRDefault="00AA043C" w:rsidP="00266694">
      <w:pPr>
        <w:tabs>
          <w:tab w:val="left" w:pos="3440"/>
        </w:tabs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75273B">
        <w:rPr>
          <w:rFonts w:cs="Times New Roman" w:hint="cs"/>
          <w:b/>
          <w:bCs/>
          <w:sz w:val="28"/>
          <w:szCs w:val="28"/>
          <w:rtl/>
        </w:rPr>
        <w:t xml:space="preserve">                          </w:t>
      </w:r>
      <w:r w:rsidR="00205488">
        <w:rPr>
          <w:rFonts w:cs="Times New Roman" w:hint="cs"/>
          <w:b/>
          <w:bCs/>
          <w:sz w:val="28"/>
          <w:szCs w:val="28"/>
          <w:rtl/>
        </w:rPr>
        <w:t xml:space="preserve">                                        </w:t>
      </w:r>
      <w:r w:rsidR="0075273B" w:rsidRPr="00FA2CF8">
        <w:rPr>
          <w:rFonts w:cs="Times New Roman" w:hint="cs"/>
          <w:b/>
          <w:bCs/>
          <w:sz w:val="28"/>
          <w:szCs w:val="28"/>
          <w:rtl/>
        </w:rPr>
        <w:t xml:space="preserve">  </w:t>
      </w:r>
      <w:r w:rsidR="00315FE0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</w:t>
      </w:r>
      <w:r w:rsidR="0075273B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</w:t>
      </w:r>
      <w:r w:rsidR="00315FE0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</w:t>
      </w:r>
      <w:r w:rsidR="00315FE0"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75273B" w:rsidRDefault="0075273B" w:rsidP="0075273B">
      <w:pPr>
        <w:tabs>
          <w:tab w:val="left" w:pos="3440"/>
        </w:tabs>
        <w:rPr>
          <w:rFonts w:cs="Times New Roman" w:hint="cs"/>
          <w:b/>
          <w:bCs/>
          <w:sz w:val="28"/>
          <w:szCs w:val="28"/>
          <w:rtl/>
        </w:rPr>
      </w:pPr>
    </w:p>
    <w:p w:rsidR="00123DA3" w:rsidRDefault="00123DA3" w:rsidP="001B3EA5">
      <w:pPr>
        <w:tabs>
          <w:tab w:val="left" w:pos="3440"/>
          <w:tab w:val="left" w:pos="8351"/>
        </w:tabs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1B3EA5">
      <w:pPr>
        <w:tabs>
          <w:tab w:val="left" w:pos="3440"/>
          <w:tab w:val="left" w:pos="8351"/>
        </w:tabs>
        <w:rPr>
          <w:rFonts w:cs="Times New Roman"/>
          <w:b/>
          <w:bCs/>
          <w:sz w:val="28"/>
          <w:szCs w:val="28"/>
          <w:rtl/>
        </w:rPr>
      </w:pPr>
    </w:p>
    <w:p w:rsidR="00123DA3" w:rsidRDefault="00123DA3" w:rsidP="001B3EA5">
      <w:pPr>
        <w:tabs>
          <w:tab w:val="left" w:pos="3440"/>
          <w:tab w:val="left" w:pos="8351"/>
        </w:tabs>
        <w:rPr>
          <w:rFonts w:cs="Times New Roman"/>
          <w:b/>
          <w:bCs/>
          <w:sz w:val="28"/>
          <w:szCs w:val="28"/>
          <w:rtl/>
        </w:rPr>
      </w:pPr>
    </w:p>
    <w:p w:rsidR="00425DF9" w:rsidRPr="00FA2CF8" w:rsidRDefault="00ED7E7B" w:rsidP="001B3EA5">
      <w:pPr>
        <w:tabs>
          <w:tab w:val="left" w:pos="3440"/>
          <w:tab w:val="left" w:pos="8351"/>
        </w:tabs>
        <w:rPr>
          <w:rFonts w:cs="Times New Roman" w:hint="cs"/>
          <w:b/>
          <w:bCs/>
          <w:sz w:val="28"/>
          <w:szCs w:val="28"/>
          <w:rtl/>
        </w:rPr>
      </w:pPr>
      <w:r w:rsidRPr="00FA2CF8">
        <w:rPr>
          <w:rFonts w:cs="Times New Roman" w:hint="cs"/>
          <w:b/>
          <w:bCs/>
          <w:sz w:val="28"/>
          <w:szCs w:val="28"/>
          <w:rtl/>
        </w:rPr>
        <w:t xml:space="preserve"> </w:t>
      </w:r>
    </w:p>
    <w:p w:rsidR="006A54BB" w:rsidRPr="00FA2CF8" w:rsidRDefault="00BF1820" w:rsidP="00425DF9">
      <w:pPr>
        <w:rPr>
          <w:rFonts w:cs="Times New Roman" w:hint="cs"/>
          <w:b/>
          <w:bCs/>
          <w:sz w:val="28"/>
          <w:szCs w:val="28"/>
          <w:rtl/>
          <w:lang w:bidi="ar-AE"/>
        </w:rPr>
      </w:pPr>
      <w:r w:rsidRPr="00FA2CF8">
        <w:rPr>
          <w:rFonts w:cs="Times New Roman"/>
          <w:b/>
          <w:bCs/>
          <w:sz w:val="28"/>
          <w:szCs w:val="28"/>
          <w:rtl/>
        </w:rPr>
        <w:tab/>
      </w:r>
    </w:p>
    <w:p w:rsidR="00E96AB2" w:rsidRDefault="00C76FAA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</w:t>
      </w:r>
    </w:p>
    <w:p w:rsidR="00B0108E" w:rsidRDefault="00B0108E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B0108E" w:rsidRDefault="00B0108E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B0108E" w:rsidRDefault="00B0108E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B0108E" w:rsidRDefault="00B0108E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B0108E" w:rsidRDefault="00B0108E" w:rsidP="005F05B4">
      <w:pPr>
        <w:tabs>
          <w:tab w:val="left" w:pos="4043"/>
        </w:tabs>
        <w:rPr>
          <w:rFonts w:cs="Times New Roman"/>
          <w:b/>
          <w:bCs/>
          <w:sz w:val="28"/>
          <w:szCs w:val="28"/>
          <w:rtl/>
          <w:lang w:bidi="ar-AE"/>
        </w:rPr>
      </w:pPr>
    </w:p>
    <w:p w:rsidR="00B0108E" w:rsidRPr="00FA2CF8" w:rsidRDefault="00B0108E" w:rsidP="005F05B4">
      <w:pPr>
        <w:tabs>
          <w:tab w:val="left" w:pos="4043"/>
        </w:tabs>
        <w:rPr>
          <w:rFonts w:cs="Times New Roman" w:hint="cs"/>
          <w:b/>
          <w:bCs/>
          <w:sz w:val="28"/>
          <w:szCs w:val="28"/>
          <w:rtl/>
          <w:lang w:bidi="ar-AE"/>
        </w:rPr>
      </w:pPr>
    </w:p>
    <w:p w:rsidR="00CC0E5E" w:rsidRPr="00FA2CF8" w:rsidRDefault="007D4743" w:rsidP="005F05B4">
      <w:pPr>
        <w:tabs>
          <w:tab w:val="left" w:pos="3470"/>
        </w:tabs>
        <w:rPr>
          <w:rFonts w:cs="Times New Roman" w:hint="cs"/>
          <w:b/>
          <w:bCs/>
          <w:sz w:val="28"/>
          <w:szCs w:val="28"/>
          <w:rtl/>
          <w:lang w:bidi="ar-AE"/>
        </w:rPr>
      </w:pPr>
      <w:r w:rsidRPr="00FA2CF8">
        <w:rPr>
          <w:rFonts w:cs="Times New Roman" w:hint="cs"/>
          <w:b/>
          <w:bCs/>
          <w:sz w:val="28"/>
          <w:szCs w:val="28"/>
          <w:rtl/>
          <w:lang w:bidi="ar-AE"/>
        </w:rPr>
        <w:t xml:space="preserve">                                                                                                                                    </w:t>
      </w:r>
    </w:p>
    <w:p w:rsidR="009A70BB" w:rsidRDefault="001E2E67" w:rsidP="00570E59">
      <w:pPr>
        <w:tabs>
          <w:tab w:val="center" w:pos="4487"/>
        </w:tabs>
        <w:jc w:val="center"/>
        <w:rPr>
          <w:rFonts w:cs="Times New Roman"/>
          <w:b/>
          <w:bCs/>
          <w:sz w:val="28"/>
          <w:szCs w:val="28"/>
          <w:rtl/>
        </w:rPr>
      </w:pPr>
      <w:r w:rsidRPr="00FA2CF8">
        <w:rPr>
          <w:rFonts w:cs="Times New Roman"/>
          <w:b/>
          <w:bCs/>
          <w:sz w:val="28"/>
          <w:szCs w:val="28"/>
          <w:rtl/>
        </w:rPr>
        <w:t>انتهت الاسئله</w:t>
      </w:r>
    </w:p>
    <w:p w:rsidR="00B0108E" w:rsidRDefault="00B0108E" w:rsidP="00570E59">
      <w:pPr>
        <w:tabs>
          <w:tab w:val="center" w:pos="4487"/>
        </w:tabs>
        <w:jc w:val="center"/>
        <w:rPr>
          <w:rFonts w:cs="Times New Roman" w:hint="cs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مع اطيب الامنيات لكم بالنجاح والتفوق           </w:t>
      </w:r>
    </w:p>
    <w:p w:rsidR="00B0108E" w:rsidRDefault="00B0108E" w:rsidP="00570E59">
      <w:pPr>
        <w:tabs>
          <w:tab w:val="center" w:pos="4487"/>
        </w:tabs>
        <w:jc w:val="center"/>
        <w:rPr>
          <w:rFonts w:cs="Times New Roman"/>
          <w:b/>
          <w:bCs/>
          <w:sz w:val="28"/>
          <w:szCs w:val="28"/>
          <w:rtl/>
        </w:rPr>
      </w:pPr>
      <w:r>
        <w:rPr>
          <w:rFonts w:cs="Times New Roman" w:hint="cs"/>
          <w:b/>
          <w:bCs/>
          <w:sz w:val="28"/>
          <w:szCs w:val="28"/>
          <w:rtl/>
        </w:rPr>
        <w:t xml:space="preserve">                                                                      معلم المبحث: احمد ابومويس</w:t>
      </w:r>
    </w:p>
    <w:p w:rsidR="00B0108E" w:rsidRPr="00FA2CF8" w:rsidRDefault="00B0108E" w:rsidP="00570E59">
      <w:pPr>
        <w:tabs>
          <w:tab w:val="center" w:pos="4487"/>
        </w:tabs>
        <w:jc w:val="center"/>
        <w:rPr>
          <w:rFonts w:cs="Times New Roman" w:hint="cs"/>
          <w:b/>
          <w:bCs/>
          <w:sz w:val="28"/>
          <w:szCs w:val="28"/>
          <w:rtl/>
        </w:rPr>
      </w:pPr>
    </w:p>
    <w:sectPr w:rsidR="00B0108E" w:rsidRPr="00FA2CF8" w:rsidSect="0075273B">
      <w:pgSz w:w="11906" w:h="16838" w:code="9"/>
      <w:pgMar w:top="680" w:right="720" w:bottom="720" w:left="400" w:header="720" w:footer="720" w:gutter="0"/>
      <w:pgBorders w:offsetFrom="page">
        <w:left w:val="single" w:sz="4" w:space="24" w:color="auto"/>
        <w:bottom w:val="single" w:sz="4" w:space="24" w:color="auto"/>
        <w:right w:val="single" w:sz="4" w:space="24" w:color="auto"/>
      </w:pgBorders>
      <w:cols w:space="720"/>
      <w:bidi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4530" w:rsidRDefault="00914530" w:rsidP="00D20828">
      <w:r>
        <w:separator/>
      </w:r>
    </w:p>
  </w:endnote>
  <w:endnote w:type="continuationSeparator" w:id="1">
    <w:p w:rsidR="00914530" w:rsidRDefault="00914530" w:rsidP="00D208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4530" w:rsidRDefault="00914530" w:rsidP="00D20828">
      <w:r>
        <w:separator/>
      </w:r>
    </w:p>
  </w:footnote>
  <w:footnote w:type="continuationSeparator" w:id="1">
    <w:p w:rsidR="00914530" w:rsidRDefault="00914530" w:rsidP="00D2082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55.2pt;height:66pt" o:bullet="t">
        <v:imagedata r:id="rId1" o:title=""/>
      </v:shape>
    </w:pict>
  </w:numPicBullet>
  <w:abstractNum w:abstractNumId="0">
    <w:nsid w:val="06F400D5"/>
    <w:multiLevelType w:val="singleLevel"/>
    <w:tmpl w:val="16C87CA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1">
    <w:nsid w:val="081B2D03"/>
    <w:multiLevelType w:val="hybridMultilevel"/>
    <w:tmpl w:val="4D08BA0E"/>
    <w:lvl w:ilvl="0" w:tplc="0A9AFBF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22B47CCB"/>
    <w:multiLevelType w:val="multilevel"/>
    <w:tmpl w:val="241E04D4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42C69C0"/>
    <w:multiLevelType w:val="hybridMultilevel"/>
    <w:tmpl w:val="D5DE65CA"/>
    <w:lvl w:ilvl="0" w:tplc="D688B36C">
      <w:start w:val="1"/>
      <w:numFmt w:val="decimal"/>
      <w:lvlText w:val="%1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4">
    <w:nsid w:val="2785551B"/>
    <w:multiLevelType w:val="singleLevel"/>
    <w:tmpl w:val="6016C11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5">
    <w:nsid w:val="28AA42A2"/>
    <w:multiLevelType w:val="singleLevel"/>
    <w:tmpl w:val="0A62D00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6">
    <w:nsid w:val="2B6342E7"/>
    <w:multiLevelType w:val="hybridMultilevel"/>
    <w:tmpl w:val="DF96033C"/>
    <w:lvl w:ilvl="0" w:tplc="CD84B762">
      <w:start w:val="8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BE34EDF"/>
    <w:multiLevelType w:val="hybridMultilevel"/>
    <w:tmpl w:val="B8784B5A"/>
    <w:lvl w:ilvl="0" w:tplc="CAC209BC">
      <w:start w:val="6"/>
      <w:numFmt w:val="decimal"/>
      <w:lvlText w:val="%1)"/>
      <w:lvlJc w:val="left"/>
      <w:pPr>
        <w:tabs>
          <w:tab w:val="num" w:pos="302"/>
        </w:tabs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22"/>
        </w:tabs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2"/>
        </w:tabs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2"/>
        </w:tabs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2"/>
        </w:tabs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2"/>
        </w:tabs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2"/>
        </w:tabs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2"/>
        </w:tabs>
        <w:ind w:left="6062" w:hanging="180"/>
      </w:pPr>
    </w:lvl>
  </w:abstractNum>
  <w:abstractNum w:abstractNumId="8">
    <w:nsid w:val="35D267C6"/>
    <w:multiLevelType w:val="singleLevel"/>
    <w:tmpl w:val="A7AE552E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9">
    <w:nsid w:val="37FD28CF"/>
    <w:multiLevelType w:val="hybridMultilevel"/>
    <w:tmpl w:val="076CFBC6"/>
    <w:lvl w:ilvl="0" w:tplc="3C026848">
      <w:start w:val="2"/>
      <w:numFmt w:val="bullet"/>
      <w:lvlText w:val="-"/>
      <w:lvlJc w:val="left"/>
      <w:pPr>
        <w:ind w:left="570" w:hanging="360"/>
      </w:pPr>
      <w:rPr>
        <w:rFonts w:ascii="Times New Roman" w:eastAsia="Times New Roman" w:hAnsi="Times New Roman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2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0" w:hanging="360"/>
      </w:pPr>
      <w:rPr>
        <w:rFonts w:ascii="Wingdings" w:hAnsi="Wingdings" w:hint="default"/>
      </w:rPr>
    </w:lvl>
  </w:abstractNum>
  <w:abstractNum w:abstractNumId="10">
    <w:nsid w:val="448E37AC"/>
    <w:multiLevelType w:val="multilevel"/>
    <w:tmpl w:val="B8784B5A"/>
    <w:lvl w:ilvl="0">
      <w:start w:val="6"/>
      <w:numFmt w:val="decimal"/>
      <w:lvlText w:val="%1)"/>
      <w:lvlJc w:val="left"/>
      <w:pPr>
        <w:tabs>
          <w:tab w:val="num" w:pos="302"/>
        </w:tabs>
        <w:ind w:left="3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22"/>
        </w:tabs>
        <w:ind w:left="1022" w:hanging="360"/>
      </w:pPr>
    </w:lvl>
    <w:lvl w:ilvl="2">
      <w:start w:val="1"/>
      <w:numFmt w:val="lowerRoman"/>
      <w:lvlText w:val="%3."/>
      <w:lvlJc w:val="right"/>
      <w:pPr>
        <w:tabs>
          <w:tab w:val="num" w:pos="1742"/>
        </w:tabs>
        <w:ind w:left="1742" w:hanging="180"/>
      </w:pPr>
    </w:lvl>
    <w:lvl w:ilvl="3">
      <w:start w:val="1"/>
      <w:numFmt w:val="decimal"/>
      <w:lvlText w:val="%4."/>
      <w:lvlJc w:val="left"/>
      <w:pPr>
        <w:tabs>
          <w:tab w:val="num" w:pos="2462"/>
        </w:tabs>
        <w:ind w:left="2462" w:hanging="360"/>
      </w:pPr>
    </w:lvl>
    <w:lvl w:ilvl="4">
      <w:start w:val="1"/>
      <w:numFmt w:val="lowerLetter"/>
      <w:lvlText w:val="%5."/>
      <w:lvlJc w:val="left"/>
      <w:pPr>
        <w:tabs>
          <w:tab w:val="num" w:pos="3182"/>
        </w:tabs>
        <w:ind w:left="3182" w:hanging="360"/>
      </w:pPr>
    </w:lvl>
    <w:lvl w:ilvl="5">
      <w:start w:val="1"/>
      <w:numFmt w:val="lowerRoman"/>
      <w:lvlText w:val="%6."/>
      <w:lvlJc w:val="right"/>
      <w:pPr>
        <w:tabs>
          <w:tab w:val="num" w:pos="3902"/>
        </w:tabs>
        <w:ind w:left="3902" w:hanging="180"/>
      </w:pPr>
    </w:lvl>
    <w:lvl w:ilvl="6">
      <w:start w:val="1"/>
      <w:numFmt w:val="decimal"/>
      <w:lvlText w:val="%7."/>
      <w:lvlJc w:val="left"/>
      <w:pPr>
        <w:tabs>
          <w:tab w:val="num" w:pos="4622"/>
        </w:tabs>
        <w:ind w:left="4622" w:hanging="360"/>
      </w:pPr>
    </w:lvl>
    <w:lvl w:ilvl="7">
      <w:start w:val="1"/>
      <w:numFmt w:val="lowerLetter"/>
      <w:lvlText w:val="%8."/>
      <w:lvlJc w:val="left"/>
      <w:pPr>
        <w:tabs>
          <w:tab w:val="num" w:pos="5342"/>
        </w:tabs>
        <w:ind w:left="5342" w:hanging="360"/>
      </w:pPr>
    </w:lvl>
    <w:lvl w:ilvl="8">
      <w:start w:val="1"/>
      <w:numFmt w:val="lowerRoman"/>
      <w:lvlText w:val="%9."/>
      <w:lvlJc w:val="right"/>
      <w:pPr>
        <w:tabs>
          <w:tab w:val="num" w:pos="6062"/>
        </w:tabs>
        <w:ind w:left="6062" w:hanging="180"/>
      </w:pPr>
    </w:lvl>
  </w:abstractNum>
  <w:abstractNum w:abstractNumId="11">
    <w:nsid w:val="668E198A"/>
    <w:multiLevelType w:val="hybridMultilevel"/>
    <w:tmpl w:val="A5F4F0C8"/>
    <w:lvl w:ilvl="0" w:tplc="22100C7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C53818"/>
    <w:multiLevelType w:val="hybridMultilevel"/>
    <w:tmpl w:val="241E04D4"/>
    <w:lvl w:ilvl="0" w:tplc="04090011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73AC6AD6"/>
    <w:multiLevelType w:val="multilevel"/>
    <w:tmpl w:val="241E04D4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757F4856"/>
    <w:multiLevelType w:val="multilevel"/>
    <w:tmpl w:val="241E04D4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8"/>
  </w:num>
  <w:num w:numId="5">
    <w:abstractNumId w:val="3"/>
  </w:num>
  <w:num w:numId="6">
    <w:abstractNumId w:val="12"/>
  </w:num>
  <w:num w:numId="7">
    <w:abstractNumId w:val="7"/>
  </w:num>
  <w:num w:numId="8">
    <w:abstractNumId w:val="13"/>
  </w:num>
  <w:num w:numId="9">
    <w:abstractNumId w:val="10"/>
  </w:num>
  <w:num w:numId="10">
    <w:abstractNumId w:val="14"/>
  </w:num>
  <w:num w:numId="11">
    <w:abstractNumId w:val="2"/>
  </w:num>
  <w:num w:numId="12">
    <w:abstractNumId w:val="11"/>
  </w:num>
  <w:num w:numId="13">
    <w:abstractNumId w:val="1"/>
  </w:num>
  <w:num w:numId="14">
    <w:abstractNumId w:val="9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gutterAtTop/>
  <w:stylePaneFormatFilter w:val="3F01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/>
  <w:rsids>
    <w:rsidRoot w:val="009C0950"/>
    <w:rsid w:val="00000CD4"/>
    <w:rsid w:val="00003FB4"/>
    <w:rsid w:val="00021597"/>
    <w:rsid w:val="000246F9"/>
    <w:rsid w:val="000479DF"/>
    <w:rsid w:val="0005357C"/>
    <w:rsid w:val="000825A6"/>
    <w:rsid w:val="000849A8"/>
    <w:rsid w:val="00084D6D"/>
    <w:rsid w:val="000859D6"/>
    <w:rsid w:val="00086E45"/>
    <w:rsid w:val="000945A7"/>
    <w:rsid w:val="000B29B7"/>
    <w:rsid w:val="000B3158"/>
    <w:rsid w:val="000E03C7"/>
    <w:rsid w:val="000E425D"/>
    <w:rsid w:val="00110C04"/>
    <w:rsid w:val="00123DA3"/>
    <w:rsid w:val="00131409"/>
    <w:rsid w:val="00137A1E"/>
    <w:rsid w:val="00142D49"/>
    <w:rsid w:val="00161282"/>
    <w:rsid w:val="00173E43"/>
    <w:rsid w:val="00175A29"/>
    <w:rsid w:val="00191444"/>
    <w:rsid w:val="00191719"/>
    <w:rsid w:val="00195F24"/>
    <w:rsid w:val="001A2BDD"/>
    <w:rsid w:val="001B147A"/>
    <w:rsid w:val="001B3130"/>
    <w:rsid w:val="001B3EA5"/>
    <w:rsid w:val="001D3BF4"/>
    <w:rsid w:val="001D7D7B"/>
    <w:rsid w:val="001E2E67"/>
    <w:rsid w:val="00205488"/>
    <w:rsid w:val="002074AF"/>
    <w:rsid w:val="00215CA2"/>
    <w:rsid w:val="00220DE5"/>
    <w:rsid w:val="0023113E"/>
    <w:rsid w:val="0026657A"/>
    <w:rsid w:val="00266694"/>
    <w:rsid w:val="002747DA"/>
    <w:rsid w:val="002928D9"/>
    <w:rsid w:val="00292D9B"/>
    <w:rsid w:val="002D38BC"/>
    <w:rsid w:val="002E3FAA"/>
    <w:rsid w:val="002F4B1B"/>
    <w:rsid w:val="00315FE0"/>
    <w:rsid w:val="00326FBB"/>
    <w:rsid w:val="00343461"/>
    <w:rsid w:val="003524E5"/>
    <w:rsid w:val="00361825"/>
    <w:rsid w:val="00365153"/>
    <w:rsid w:val="00387029"/>
    <w:rsid w:val="0038773C"/>
    <w:rsid w:val="003906B9"/>
    <w:rsid w:val="00414614"/>
    <w:rsid w:val="004170E1"/>
    <w:rsid w:val="00425DF9"/>
    <w:rsid w:val="0043305E"/>
    <w:rsid w:val="0047766A"/>
    <w:rsid w:val="004A0ED7"/>
    <w:rsid w:val="004A4DB9"/>
    <w:rsid w:val="004B0355"/>
    <w:rsid w:val="004B4B39"/>
    <w:rsid w:val="004C7785"/>
    <w:rsid w:val="004C7D3C"/>
    <w:rsid w:val="004D1473"/>
    <w:rsid w:val="004D287A"/>
    <w:rsid w:val="004D6D0B"/>
    <w:rsid w:val="004E74FB"/>
    <w:rsid w:val="004F6921"/>
    <w:rsid w:val="004F6A1B"/>
    <w:rsid w:val="00524B5E"/>
    <w:rsid w:val="00525357"/>
    <w:rsid w:val="0053232D"/>
    <w:rsid w:val="00533772"/>
    <w:rsid w:val="00550847"/>
    <w:rsid w:val="00570E59"/>
    <w:rsid w:val="0057575A"/>
    <w:rsid w:val="00591690"/>
    <w:rsid w:val="005A189E"/>
    <w:rsid w:val="005A7E2A"/>
    <w:rsid w:val="005C55D9"/>
    <w:rsid w:val="005F05B4"/>
    <w:rsid w:val="005F12B2"/>
    <w:rsid w:val="00625821"/>
    <w:rsid w:val="0063417B"/>
    <w:rsid w:val="0064155A"/>
    <w:rsid w:val="00645813"/>
    <w:rsid w:val="00645A29"/>
    <w:rsid w:val="00646996"/>
    <w:rsid w:val="00662257"/>
    <w:rsid w:val="006622A5"/>
    <w:rsid w:val="006648F9"/>
    <w:rsid w:val="00664BFF"/>
    <w:rsid w:val="006747E7"/>
    <w:rsid w:val="00684FBD"/>
    <w:rsid w:val="00685283"/>
    <w:rsid w:val="006A54BB"/>
    <w:rsid w:val="006C2DF6"/>
    <w:rsid w:val="006D7ECD"/>
    <w:rsid w:val="006E21EC"/>
    <w:rsid w:val="006E349C"/>
    <w:rsid w:val="006F6B52"/>
    <w:rsid w:val="00707191"/>
    <w:rsid w:val="00717D75"/>
    <w:rsid w:val="00734EB0"/>
    <w:rsid w:val="0075273B"/>
    <w:rsid w:val="00785FB7"/>
    <w:rsid w:val="007964DC"/>
    <w:rsid w:val="007970B7"/>
    <w:rsid w:val="007A54AC"/>
    <w:rsid w:val="007D4743"/>
    <w:rsid w:val="00805FD9"/>
    <w:rsid w:val="00811CA2"/>
    <w:rsid w:val="008279AF"/>
    <w:rsid w:val="008433B7"/>
    <w:rsid w:val="0084595A"/>
    <w:rsid w:val="0084696F"/>
    <w:rsid w:val="00875609"/>
    <w:rsid w:val="008C4A4C"/>
    <w:rsid w:val="008D2565"/>
    <w:rsid w:val="008D4880"/>
    <w:rsid w:val="008D7F98"/>
    <w:rsid w:val="008F3AB3"/>
    <w:rsid w:val="00914530"/>
    <w:rsid w:val="009213FB"/>
    <w:rsid w:val="00922508"/>
    <w:rsid w:val="009234C8"/>
    <w:rsid w:val="009572F7"/>
    <w:rsid w:val="00962D74"/>
    <w:rsid w:val="0096575F"/>
    <w:rsid w:val="009A2CF6"/>
    <w:rsid w:val="009A70BB"/>
    <w:rsid w:val="009B59D6"/>
    <w:rsid w:val="009C0950"/>
    <w:rsid w:val="009C1AB0"/>
    <w:rsid w:val="009C4929"/>
    <w:rsid w:val="009D23A8"/>
    <w:rsid w:val="009D5579"/>
    <w:rsid w:val="009E3726"/>
    <w:rsid w:val="009F6662"/>
    <w:rsid w:val="00A0498C"/>
    <w:rsid w:val="00A17857"/>
    <w:rsid w:val="00A477C0"/>
    <w:rsid w:val="00A669D5"/>
    <w:rsid w:val="00A76BCD"/>
    <w:rsid w:val="00A96D09"/>
    <w:rsid w:val="00A97646"/>
    <w:rsid w:val="00AA043C"/>
    <w:rsid w:val="00AB46C2"/>
    <w:rsid w:val="00AE44D9"/>
    <w:rsid w:val="00B0108E"/>
    <w:rsid w:val="00B0172B"/>
    <w:rsid w:val="00B01ADF"/>
    <w:rsid w:val="00B1178A"/>
    <w:rsid w:val="00B12D15"/>
    <w:rsid w:val="00B13F49"/>
    <w:rsid w:val="00B242C3"/>
    <w:rsid w:val="00B26E7D"/>
    <w:rsid w:val="00B36A43"/>
    <w:rsid w:val="00B3701E"/>
    <w:rsid w:val="00B52D4A"/>
    <w:rsid w:val="00B7227B"/>
    <w:rsid w:val="00B93C27"/>
    <w:rsid w:val="00BB31B5"/>
    <w:rsid w:val="00BB4249"/>
    <w:rsid w:val="00BB5721"/>
    <w:rsid w:val="00BC4DA5"/>
    <w:rsid w:val="00BD39BB"/>
    <w:rsid w:val="00BF1820"/>
    <w:rsid w:val="00C24444"/>
    <w:rsid w:val="00C50260"/>
    <w:rsid w:val="00C60655"/>
    <w:rsid w:val="00C76FAA"/>
    <w:rsid w:val="00C808DC"/>
    <w:rsid w:val="00C81723"/>
    <w:rsid w:val="00C979A1"/>
    <w:rsid w:val="00CC0E5E"/>
    <w:rsid w:val="00CC24D7"/>
    <w:rsid w:val="00CD1D04"/>
    <w:rsid w:val="00CD2B85"/>
    <w:rsid w:val="00D122EA"/>
    <w:rsid w:val="00D13562"/>
    <w:rsid w:val="00D1545B"/>
    <w:rsid w:val="00D20828"/>
    <w:rsid w:val="00D25A41"/>
    <w:rsid w:val="00D34E78"/>
    <w:rsid w:val="00D42DEE"/>
    <w:rsid w:val="00D45417"/>
    <w:rsid w:val="00D604C6"/>
    <w:rsid w:val="00D74BEA"/>
    <w:rsid w:val="00D84EF2"/>
    <w:rsid w:val="00D91948"/>
    <w:rsid w:val="00D95B06"/>
    <w:rsid w:val="00DB7588"/>
    <w:rsid w:val="00DD2F8A"/>
    <w:rsid w:val="00DF48A3"/>
    <w:rsid w:val="00DF53DC"/>
    <w:rsid w:val="00E11ACF"/>
    <w:rsid w:val="00E20836"/>
    <w:rsid w:val="00E55081"/>
    <w:rsid w:val="00E57873"/>
    <w:rsid w:val="00E63210"/>
    <w:rsid w:val="00E64060"/>
    <w:rsid w:val="00E679C7"/>
    <w:rsid w:val="00E73C8F"/>
    <w:rsid w:val="00E75568"/>
    <w:rsid w:val="00E808A7"/>
    <w:rsid w:val="00E96AB2"/>
    <w:rsid w:val="00EC084A"/>
    <w:rsid w:val="00EC2519"/>
    <w:rsid w:val="00EC7107"/>
    <w:rsid w:val="00ED7E7B"/>
    <w:rsid w:val="00EF0594"/>
    <w:rsid w:val="00EF70B1"/>
    <w:rsid w:val="00F043F1"/>
    <w:rsid w:val="00F07E36"/>
    <w:rsid w:val="00F13123"/>
    <w:rsid w:val="00F14835"/>
    <w:rsid w:val="00F238F1"/>
    <w:rsid w:val="00F33055"/>
    <w:rsid w:val="00F40E2C"/>
    <w:rsid w:val="00F41E6E"/>
    <w:rsid w:val="00F46341"/>
    <w:rsid w:val="00F52375"/>
    <w:rsid w:val="00F5647D"/>
    <w:rsid w:val="00F56793"/>
    <w:rsid w:val="00F71E3A"/>
    <w:rsid w:val="00F85BE7"/>
    <w:rsid w:val="00FA2CF8"/>
    <w:rsid w:val="00FB7136"/>
    <w:rsid w:val="00FC2FC3"/>
    <w:rsid w:val="00FD267E"/>
    <w:rsid w:val="00FD33F9"/>
    <w:rsid w:val="00FF25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,3"/>
      <o:rules v:ext="edit">
        <o:r id="V:Rule1" type="connector" idref="#_x0000_s3203"/>
        <o:r id="V:Rule2" type="connector" idref="#_x0000_s3590"/>
        <o:r id="V:Rule3" type="connector" idref="#_x0000_s3605"/>
        <o:r id="V:Rule4" type="connector" idref="#_x0000_s3606"/>
        <o:r id="V:Rule5" type="connector" idref="#_x0000_s3607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07E36"/>
    <w:pPr>
      <w:bidi/>
    </w:pPr>
  </w:style>
  <w:style w:type="paragraph" w:styleId="1">
    <w:name w:val="العنوان 1"/>
    <w:basedOn w:val="a"/>
    <w:next w:val="a"/>
    <w:link w:val="1Char"/>
    <w:qFormat/>
    <w:pPr>
      <w:keepNext/>
      <w:outlineLvl w:val="0"/>
    </w:pPr>
    <w:rPr>
      <w:b/>
      <w:bCs/>
    </w:rPr>
  </w:style>
  <w:style w:type="paragraph" w:styleId="2">
    <w:name w:val="heading 2"/>
    <w:basedOn w:val="a"/>
    <w:next w:val="a"/>
    <w:link w:val="2Char"/>
    <w:qFormat/>
    <w:pPr>
      <w:keepNext/>
      <w:outlineLvl w:val="1"/>
    </w:pPr>
    <w:rPr>
      <w:b/>
      <w:bCs/>
      <w:u w:val="single"/>
    </w:rPr>
  </w:style>
  <w:style w:type="paragraph" w:styleId="3">
    <w:name w:val="heading 3"/>
    <w:basedOn w:val="a"/>
    <w:next w:val="a"/>
    <w:qFormat/>
    <w:pPr>
      <w:keepNext/>
      <w:ind w:right="-426"/>
      <w:outlineLvl w:val="2"/>
    </w:pPr>
    <w:rPr>
      <w:b/>
      <w:b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F14835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عنوان 2 Char"/>
    <w:link w:val="2"/>
    <w:rsid w:val="00425DF9"/>
    <w:rPr>
      <w:b/>
      <w:bCs/>
      <w:u w:val="single"/>
    </w:rPr>
  </w:style>
  <w:style w:type="character" w:customStyle="1" w:styleId="1Char">
    <w:name w:val="العنوان 1 Char"/>
    <w:link w:val="1"/>
    <w:rsid w:val="00425DF9"/>
    <w:rPr>
      <w:b/>
      <w:bCs/>
    </w:rPr>
  </w:style>
  <w:style w:type="paragraph" w:styleId="a4">
    <w:name w:val="رأس الصفحة"/>
    <w:basedOn w:val="a"/>
    <w:link w:val="Char"/>
    <w:rsid w:val="00D20828"/>
    <w:pPr>
      <w:tabs>
        <w:tab w:val="center" w:pos="4153"/>
        <w:tab w:val="right" w:pos="8306"/>
      </w:tabs>
    </w:pPr>
  </w:style>
  <w:style w:type="character" w:customStyle="1" w:styleId="Char">
    <w:name w:val="رأس الصفحة Char"/>
    <w:basedOn w:val="a0"/>
    <w:link w:val="a4"/>
    <w:rsid w:val="00D20828"/>
  </w:style>
  <w:style w:type="paragraph" w:styleId="a5">
    <w:name w:val="تذييل الصفحة"/>
    <w:basedOn w:val="a"/>
    <w:link w:val="Char0"/>
    <w:rsid w:val="00D20828"/>
    <w:pPr>
      <w:tabs>
        <w:tab w:val="center" w:pos="4153"/>
        <w:tab w:val="right" w:pos="8306"/>
      </w:tabs>
    </w:pPr>
  </w:style>
  <w:style w:type="character" w:customStyle="1" w:styleId="Char0">
    <w:name w:val="تذييل الصفحة Char"/>
    <w:basedOn w:val="a0"/>
    <w:link w:val="a5"/>
    <w:rsid w:val="00D20828"/>
  </w:style>
  <w:style w:type="paragraph" w:styleId="a6">
    <w:name w:val="Balloon Text"/>
    <w:basedOn w:val="a"/>
    <w:link w:val="Char1"/>
    <w:rsid w:val="00811CA2"/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rsid w:val="00811CA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35</Words>
  <Characters>3624</Characters>
  <Application>Microsoft Office Word</Application>
  <DocSecurity>0</DocSecurity>
  <Lines>30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منطقة العين التعليميه                                                                   الثالث الاعدادي</vt:lpstr>
    </vt:vector>
  </TitlesOfParts>
  <Company>mmm</Company>
  <LinksUpToDate>false</LinksUpToDate>
  <CharactersWithSpaces>42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نطقة العين التعليميه                                                                   الثالث الاعدادي</dc:title>
  <dc:creator>mmm</dc:creator>
  <cp:lastModifiedBy>EBDA3</cp:lastModifiedBy>
  <cp:revision>2</cp:revision>
  <cp:lastPrinted>2013-04-11T09:05:00Z</cp:lastPrinted>
  <dcterms:created xsi:type="dcterms:W3CDTF">2018-10-29T16:14:00Z</dcterms:created>
  <dcterms:modified xsi:type="dcterms:W3CDTF">2018-10-29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